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7319A03D" w:rsidR="009C7E0F" w:rsidRDefault="00000000">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Sports Betting Contract</w:t>
      </w:r>
      <w:r w:rsidR="00A02F47">
        <w:rPr>
          <w:rFonts w:eastAsia="Times New Roman" w:cs="Times New Roman"/>
          <w:color w:val="222222"/>
          <w:sz w:val="28"/>
          <w:szCs w:val="28"/>
        </w:rPr>
        <w:t>--Preliminary</w:t>
      </w:r>
    </w:p>
    <w:p w14:paraId="4C97323E" w14:textId="624777BC"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4A12EEFE" w14:textId="710B1B5D" w:rsidR="009C7E0F" w:rsidRDefault="00000000">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 xml:space="preserve">V1.0 </w:t>
      </w:r>
      <w:r>
        <w:rPr>
          <w:rFonts w:eastAsia="Times New Roman" w:cs="Times New Roman"/>
          <w:color w:val="222222"/>
          <w:sz w:val="24"/>
          <w:szCs w:val="24"/>
        </w:rPr>
        <w:fldChar w:fldCharType="begin"/>
      </w:r>
      <w:r>
        <w:rPr>
          <w:rFonts w:eastAsia="Times New Roman" w:cs="Times New Roman"/>
          <w:color w:val="222222"/>
          <w:sz w:val="24"/>
          <w:szCs w:val="24"/>
        </w:rPr>
        <w:instrText xml:space="preserve"> DATE \@ "M/d/yyyy" </w:instrText>
      </w:r>
      <w:r>
        <w:rPr>
          <w:rFonts w:eastAsia="Times New Roman" w:cs="Times New Roman"/>
          <w:color w:val="222222"/>
          <w:sz w:val="24"/>
          <w:szCs w:val="24"/>
        </w:rPr>
        <w:fldChar w:fldCharType="separate"/>
      </w:r>
      <w:r w:rsidR="006F6AE8">
        <w:rPr>
          <w:rFonts w:eastAsia="Times New Roman" w:cs="Times New Roman"/>
          <w:noProof/>
          <w:color w:val="222222"/>
          <w:sz w:val="24"/>
          <w:szCs w:val="24"/>
        </w:rPr>
        <w:t>8/8/2023</w:t>
      </w:r>
      <w:r>
        <w:rPr>
          <w:rFonts w:eastAsia="Times New Roman" w:cs="Times New Roman"/>
          <w:color w:val="222222"/>
          <w:sz w:val="24"/>
          <w:szCs w:val="24"/>
        </w:rPr>
        <w:fldChar w:fldCharType="end"/>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6171414C" w:rsidR="009C7E0F" w:rsidRDefault="00000000">
      <w:pPr>
        <w:shd w:val="clear" w:color="auto" w:fill="FFFFFF"/>
        <w:spacing w:after="0" w:line="240" w:lineRule="auto"/>
        <w:ind w:left="720" w:right="720"/>
        <w:jc w:val="both"/>
        <w:rPr>
          <w:rFonts w:eastAsia="Times New Roman" w:cs="Times New Roman"/>
          <w:color w:val="222222"/>
          <w:sz w:val="24"/>
          <w:szCs w:val="24"/>
        </w:rPr>
      </w:pPr>
      <w:r>
        <w:rPr>
          <w:rFonts w:eastAsia="Times New Roman" w:cs="Times New Roman"/>
          <w:b/>
          <w:color w:val="222222"/>
          <w:sz w:val="24"/>
          <w:szCs w:val="24"/>
        </w:rPr>
        <w:t>Abstract.</w:t>
      </w:r>
      <w:r>
        <w:rPr>
          <w:rFonts w:eastAsia="Times New Roman" w:cs="Times New Roman"/>
          <w:color w:val="222222"/>
          <w:sz w:val="24"/>
          <w:szCs w:val="24"/>
        </w:rPr>
        <w:t xml:space="preserve"> </w:t>
      </w:r>
      <w:proofErr w:type="spellStart"/>
      <w:r w:rsidR="00C742E4">
        <w:rPr>
          <w:rFonts w:eastAsia="Times New Roman" w:cs="Times New Roman"/>
          <w:color w:val="222222"/>
          <w:sz w:val="24"/>
          <w:szCs w:val="24"/>
        </w:rPr>
        <w:t>AvaxSportsBook</w:t>
      </w:r>
      <w:proofErr w:type="spellEnd"/>
      <w:r w:rsidR="00C742E4">
        <w:rPr>
          <w:rFonts w:eastAsia="Times New Roman" w:cs="Times New Roman"/>
          <w:color w:val="222222"/>
          <w:sz w:val="24"/>
          <w:szCs w:val="24"/>
        </w:rPr>
        <w:t xml:space="preserve"> (hereafter, </w:t>
      </w:r>
      <w:r w:rsidR="00C742E4" w:rsidRPr="006F6AE8">
        <w:rPr>
          <w:rFonts w:eastAsia="Times New Roman" w:cs="Times New Roman"/>
          <w:b/>
          <w:bCs/>
          <w:color w:val="222222"/>
          <w:sz w:val="24"/>
          <w:szCs w:val="24"/>
        </w:rPr>
        <w:t>ASB</w:t>
      </w:r>
      <w:r w:rsidR="00C742E4">
        <w:rPr>
          <w:rFonts w:eastAsia="Times New Roman" w:cs="Times New Roman"/>
          <w:color w:val="222222"/>
          <w:sz w:val="24"/>
          <w:szCs w:val="24"/>
        </w:rPr>
        <w:t>)</w:t>
      </w:r>
      <w:r>
        <w:rPr>
          <w:rFonts w:eastAsia="Times New Roman" w:cs="Times New Roman"/>
          <w:color w:val="222222"/>
          <w:sz w:val="24"/>
          <w:szCs w:val="24"/>
        </w:rPr>
        <w:t xml:space="preserve"> is a</w:t>
      </w:r>
      <w:r w:rsidR="006F6AE8">
        <w:rPr>
          <w:rFonts w:eastAsia="Times New Roman" w:cs="Times New Roman"/>
          <w:color w:val="222222"/>
          <w:sz w:val="24"/>
          <w:szCs w:val="24"/>
        </w:rPr>
        <w:t xml:space="preserve"> decentralized</w:t>
      </w:r>
      <w:r>
        <w:rPr>
          <w:rFonts w:eastAsia="Times New Roman" w:cs="Times New Roman"/>
          <w:color w:val="222222"/>
          <w:sz w:val="24"/>
          <w:szCs w:val="24"/>
        </w:rPr>
        <w:t xml:space="preserve"> </w:t>
      </w:r>
      <w:r w:rsidR="00E16CDF">
        <w:rPr>
          <w:rFonts w:eastAsia="Times New Roman" w:cs="Times New Roman"/>
          <w:color w:val="222222"/>
          <w:sz w:val="24"/>
          <w:szCs w:val="24"/>
        </w:rPr>
        <w:t>blockchain</w:t>
      </w:r>
      <w:r>
        <w:rPr>
          <w:rFonts w:eastAsia="Times New Roman" w:cs="Times New Roman"/>
          <w:color w:val="222222"/>
          <w:sz w:val="24"/>
          <w:szCs w:val="24"/>
        </w:rPr>
        <w:t xml:space="preserve"> contract</w:t>
      </w:r>
      <w:r w:rsidR="00FC010F">
        <w:rPr>
          <w:rFonts w:eastAsia="Times New Roman" w:cs="Times New Roman"/>
          <w:color w:val="222222"/>
          <w:sz w:val="24"/>
          <w:szCs w:val="24"/>
        </w:rPr>
        <w:t xml:space="preserve"> for betting on week</w:t>
      </w:r>
      <w:r w:rsidR="006F6AE8">
        <w:rPr>
          <w:rFonts w:eastAsia="Times New Roman" w:cs="Times New Roman"/>
          <w:color w:val="222222"/>
          <w:sz w:val="24"/>
          <w:szCs w:val="24"/>
        </w:rPr>
        <w:t>end</w:t>
      </w:r>
      <w:r w:rsidR="00FC010F">
        <w:rPr>
          <w:rFonts w:eastAsia="Times New Roman" w:cs="Times New Roman"/>
          <w:color w:val="222222"/>
          <w:sz w:val="24"/>
          <w:szCs w:val="24"/>
        </w:rPr>
        <w:t xml:space="preserve"> sporting events</w:t>
      </w:r>
      <w:r>
        <w:rPr>
          <w:rFonts w:eastAsia="Times New Roman" w:cs="Times New Roman"/>
          <w:color w:val="222222"/>
          <w:sz w:val="24"/>
          <w:szCs w:val="24"/>
        </w:rPr>
        <w:t xml:space="preserve">. Token holders administer </w:t>
      </w:r>
      <w:r w:rsidR="00FC010F">
        <w:rPr>
          <w:rFonts w:eastAsia="Times New Roman" w:cs="Times New Roman"/>
          <w:color w:val="222222"/>
          <w:sz w:val="24"/>
          <w:szCs w:val="24"/>
        </w:rPr>
        <w:t>an</w:t>
      </w:r>
      <w:r>
        <w:rPr>
          <w:rFonts w:eastAsia="Times New Roman" w:cs="Times New Roman"/>
          <w:color w:val="222222"/>
          <w:sz w:val="24"/>
          <w:szCs w:val="24"/>
        </w:rPr>
        <w:t xml:space="preserve"> oracle contract that posts weekly events, odds</w:t>
      </w:r>
      <w:r w:rsidR="00747B64">
        <w:rPr>
          <w:rFonts w:eastAsia="Times New Roman" w:cs="Times New Roman"/>
          <w:color w:val="222222"/>
          <w:sz w:val="24"/>
          <w:szCs w:val="24"/>
        </w:rPr>
        <w:t>,</w:t>
      </w:r>
      <w:r>
        <w:rPr>
          <w:rFonts w:eastAsia="Times New Roman" w:cs="Times New Roman"/>
          <w:color w:val="222222"/>
          <w:sz w:val="24"/>
          <w:szCs w:val="24"/>
        </w:rPr>
        <w:t xml:space="preserve"> and results to a betting contract. Users can either bet or provide liquidity to accommodate residual imbalances. Cross-margining allows a small </w:t>
      </w:r>
      <w:r w:rsidR="00747B64">
        <w:rPr>
          <w:rFonts w:eastAsia="Times New Roman" w:cs="Times New Roman"/>
          <w:color w:val="222222"/>
          <w:sz w:val="24"/>
          <w:szCs w:val="24"/>
        </w:rPr>
        <w:t>number</w:t>
      </w:r>
      <w:r>
        <w:rPr>
          <w:rFonts w:eastAsia="Times New Roman" w:cs="Times New Roman"/>
          <w:color w:val="222222"/>
          <w:sz w:val="24"/>
          <w:szCs w:val="24"/>
        </w:rPr>
        <w:t xml:space="preserve"> of liquidity providers to support </w:t>
      </w:r>
      <w:r w:rsidR="00747B64">
        <w:rPr>
          <w:rFonts w:eastAsia="Times New Roman" w:cs="Times New Roman"/>
          <w:color w:val="222222"/>
          <w:sz w:val="24"/>
          <w:szCs w:val="24"/>
        </w:rPr>
        <w:t>unlimited</w:t>
      </w:r>
      <w:r>
        <w:rPr>
          <w:rFonts w:eastAsia="Times New Roman" w:cs="Times New Roman"/>
          <w:color w:val="222222"/>
          <w:sz w:val="24"/>
          <w:szCs w:val="24"/>
        </w:rPr>
        <w:t xml:space="preserve"> betting and diversify across events.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customXmlDelRangeStart w:id="0" w:author="Author"/>
    <w:sdt>
      <w:sdtPr>
        <w:id w:val="-720288186"/>
        <w:docPartObj>
          <w:docPartGallery w:val="Table of Contents"/>
          <w:docPartUnique/>
        </w:docPartObj>
      </w:sdtPr>
      <w:sdtEndPr>
        <w:rPr>
          <w:b/>
          <w:bCs/>
          <w:noProof/>
        </w:rPr>
      </w:sdtEndPr>
      <w:sdtContent>
        <w:customXmlDelRangeEnd w:id="0"/>
        <w:p w14:paraId="5C763C21" w14:textId="77777777" w:rsidR="009C7E0F" w:rsidRDefault="00000000">
          <w:r>
            <w:t>Contents</w:t>
          </w:r>
        </w:p>
        <w:p w14:paraId="250B8123" w14:textId="28CCF93D" w:rsidR="00F5208A" w:rsidRDefault="00000000">
          <w:pPr>
            <w:pStyle w:val="TOC1"/>
            <w:rPr>
              <w:rFonts w:asciiTheme="minorHAnsi" w:eastAsiaTheme="minorEastAsia" w:hAnsiTheme="minorHAnsi"/>
              <w:noProof/>
              <w:kern w:val="2"/>
              <w14:ligatures w14:val="standardContextual"/>
            </w:rPr>
          </w:pPr>
          <w:r>
            <w:rPr>
              <w:b/>
              <w:bCs/>
              <w:noProof/>
              <w:sz w:val="20"/>
              <w:szCs w:val="20"/>
            </w:rPr>
            <w:fldChar w:fldCharType="begin"/>
          </w:r>
          <w:r>
            <w:rPr>
              <w:b/>
              <w:bCs/>
              <w:noProof/>
              <w:sz w:val="20"/>
              <w:szCs w:val="20"/>
            </w:rPr>
            <w:instrText xml:space="preserve"> TOC \o "1-3" \h \z \u </w:instrText>
          </w:r>
          <w:r>
            <w:rPr>
              <w:b/>
              <w:bCs/>
              <w:noProof/>
              <w:sz w:val="20"/>
              <w:szCs w:val="20"/>
            </w:rPr>
            <w:fldChar w:fldCharType="separate"/>
          </w:r>
          <w:hyperlink w:anchor="_Toc138665726" w:history="1">
            <w:r w:rsidR="00F5208A" w:rsidRPr="00F44869">
              <w:rPr>
                <w:rStyle w:val="Hyperlink"/>
                <w:rFonts w:eastAsia="Times New Roman" w:cs="Times New Roman"/>
                <w:noProof/>
              </w:rPr>
              <w:t>1</w:t>
            </w:r>
            <w:r w:rsidR="00F5208A">
              <w:rPr>
                <w:rFonts w:asciiTheme="minorHAnsi" w:eastAsiaTheme="minorEastAsia" w:hAnsiTheme="minorHAnsi"/>
                <w:noProof/>
                <w:kern w:val="2"/>
                <w14:ligatures w14:val="standardContextual"/>
              </w:rPr>
              <w:tab/>
            </w:r>
            <w:r w:rsidR="00F5208A" w:rsidRPr="00F44869">
              <w:rPr>
                <w:rStyle w:val="Hyperlink"/>
                <w:noProof/>
              </w:rPr>
              <w:t>Introduction</w:t>
            </w:r>
            <w:r w:rsidR="00F5208A">
              <w:rPr>
                <w:noProof/>
                <w:webHidden/>
              </w:rPr>
              <w:tab/>
            </w:r>
            <w:r w:rsidR="00F5208A">
              <w:rPr>
                <w:noProof/>
                <w:webHidden/>
              </w:rPr>
              <w:fldChar w:fldCharType="begin"/>
            </w:r>
            <w:r w:rsidR="00F5208A">
              <w:rPr>
                <w:noProof/>
                <w:webHidden/>
              </w:rPr>
              <w:instrText xml:space="preserve"> PAGEREF _Toc138665726 \h </w:instrText>
            </w:r>
            <w:r w:rsidR="00F5208A">
              <w:rPr>
                <w:noProof/>
                <w:webHidden/>
              </w:rPr>
            </w:r>
            <w:r w:rsidR="00F5208A">
              <w:rPr>
                <w:noProof/>
                <w:webHidden/>
              </w:rPr>
              <w:fldChar w:fldCharType="separate"/>
            </w:r>
            <w:r w:rsidR="00763985">
              <w:rPr>
                <w:noProof/>
                <w:webHidden/>
              </w:rPr>
              <w:t>2</w:t>
            </w:r>
            <w:r w:rsidR="00F5208A">
              <w:rPr>
                <w:noProof/>
                <w:webHidden/>
              </w:rPr>
              <w:fldChar w:fldCharType="end"/>
            </w:r>
          </w:hyperlink>
        </w:p>
        <w:p w14:paraId="4565E7B1" w14:textId="5460F3C6" w:rsidR="00F5208A" w:rsidRDefault="00000000">
          <w:pPr>
            <w:pStyle w:val="TOC2"/>
            <w:rPr>
              <w:rFonts w:asciiTheme="minorHAnsi" w:eastAsiaTheme="minorEastAsia" w:hAnsiTheme="minorHAnsi"/>
              <w:noProof/>
              <w:kern w:val="2"/>
              <w14:ligatures w14:val="standardContextual"/>
            </w:rPr>
          </w:pPr>
          <w:hyperlink w:anchor="_Toc138665727" w:history="1">
            <w:r w:rsidR="00F5208A" w:rsidRPr="00F44869">
              <w:rPr>
                <w:rStyle w:val="Hyperlink"/>
                <w:rFonts w:eastAsia="Times New Roman"/>
                <w:noProof/>
              </w:rPr>
              <w:t>Simplicity from Limited Focus</w:t>
            </w:r>
            <w:r w:rsidR="00F5208A">
              <w:rPr>
                <w:noProof/>
                <w:webHidden/>
              </w:rPr>
              <w:tab/>
            </w:r>
            <w:r w:rsidR="00F5208A">
              <w:rPr>
                <w:noProof/>
                <w:webHidden/>
              </w:rPr>
              <w:fldChar w:fldCharType="begin"/>
            </w:r>
            <w:r w:rsidR="00F5208A">
              <w:rPr>
                <w:noProof/>
                <w:webHidden/>
              </w:rPr>
              <w:instrText xml:space="preserve"> PAGEREF _Toc138665727 \h </w:instrText>
            </w:r>
            <w:r w:rsidR="00F5208A">
              <w:rPr>
                <w:noProof/>
                <w:webHidden/>
              </w:rPr>
            </w:r>
            <w:r w:rsidR="00F5208A">
              <w:rPr>
                <w:noProof/>
                <w:webHidden/>
              </w:rPr>
              <w:fldChar w:fldCharType="separate"/>
            </w:r>
            <w:r w:rsidR="00763985">
              <w:rPr>
                <w:noProof/>
                <w:webHidden/>
              </w:rPr>
              <w:t>3</w:t>
            </w:r>
            <w:r w:rsidR="00F5208A">
              <w:rPr>
                <w:noProof/>
                <w:webHidden/>
              </w:rPr>
              <w:fldChar w:fldCharType="end"/>
            </w:r>
          </w:hyperlink>
        </w:p>
        <w:p w14:paraId="7176522E" w14:textId="6A564DEF" w:rsidR="00F5208A" w:rsidRDefault="00000000">
          <w:pPr>
            <w:pStyle w:val="TOC1"/>
            <w:rPr>
              <w:rFonts w:asciiTheme="minorHAnsi" w:eastAsiaTheme="minorEastAsia" w:hAnsiTheme="minorHAnsi"/>
              <w:noProof/>
              <w:kern w:val="2"/>
              <w14:ligatures w14:val="standardContextual"/>
            </w:rPr>
          </w:pPr>
          <w:hyperlink w:anchor="_Toc138665728" w:history="1">
            <w:r w:rsidR="00F5208A" w:rsidRPr="00F44869">
              <w:rPr>
                <w:rStyle w:val="Hyperlink"/>
                <w:noProof/>
              </w:rPr>
              <w:t>Oracle Incentive Compatability</w:t>
            </w:r>
            <w:r w:rsidR="00F5208A">
              <w:rPr>
                <w:noProof/>
                <w:webHidden/>
              </w:rPr>
              <w:tab/>
            </w:r>
            <w:r w:rsidR="00F5208A">
              <w:rPr>
                <w:noProof/>
                <w:webHidden/>
              </w:rPr>
              <w:fldChar w:fldCharType="begin"/>
            </w:r>
            <w:r w:rsidR="00F5208A">
              <w:rPr>
                <w:noProof/>
                <w:webHidden/>
              </w:rPr>
              <w:instrText xml:space="preserve"> PAGEREF _Toc138665728 \h </w:instrText>
            </w:r>
            <w:r w:rsidR="00F5208A">
              <w:rPr>
                <w:noProof/>
                <w:webHidden/>
              </w:rPr>
            </w:r>
            <w:r w:rsidR="00F5208A">
              <w:rPr>
                <w:noProof/>
                <w:webHidden/>
              </w:rPr>
              <w:fldChar w:fldCharType="separate"/>
            </w:r>
            <w:r w:rsidR="00763985">
              <w:rPr>
                <w:noProof/>
                <w:webHidden/>
              </w:rPr>
              <w:t>4</w:t>
            </w:r>
            <w:r w:rsidR="00F5208A">
              <w:rPr>
                <w:noProof/>
                <w:webHidden/>
              </w:rPr>
              <w:fldChar w:fldCharType="end"/>
            </w:r>
          </w:hyperlink>
        </w:p>
        <w:p w14:paraId="633BA997" w14:textId="6006FBC2" w:rsidR="00F5208A" w:rsidRDefault="00000000">
          <w:pPr>
            <w:pStyle w:val="TOC1"/>
            <w:rPr>
              <w:rFonts w:asciiTheme="minorHAnsi" w:eastAsiaTheme="minorEastAsia" w:hAnsiTheme="minorHAnsi"/>
              <w:noProof/>
              <w:kern w:val="2"/>
              <w14:ligatures w14:val="standardContextual"/>
            </w:rPr>
          </w:pPr>
          <w:hyperlink w:anchor="_Toc138665729" w:history="1">
            <w:r w:rsidR="00F5208A" w:rsidRPr="00F44869">
              <w:rPr>
                <w:rStyle w:val="Hyperlink"/>
                <w:noProof/>
              </w:rPr>
              <w:t>2</w:t>
            </w:r>
            <w:r w:rsidR="00F5208A">
              <w:rPr>
                <w:rFonts w:asciiTheme="minorHAnsi" w:eastAsiaTheme="minorEastAsia" w:hAnsiTheme="minorHAnsi"/>
                <w:noProof/>
                <w:kern w:val="2"/>
                <w14:ligatures w14:val="standardContextual"/>
              </w:rPr>
              <w:tab/>
            </w:r>
            <w:r w:rsidR="00F5208A" w:rsidRPr="00F44869">
              <w:rPr>
                <w:rStyle w:val="Hyperlink"/>
                <w:noProof/>
              </w:rPr>
              <w:t>Contract Basics</w:t>
            </w:r>
            <w:r w:rsidR="00F5208A">
              <w:rPr>
                <w:noProof/>
                <w:webHidden/>
              </w:rPr>
              <w:tab/>
            </w:r>
            <w:r w:rsidR="00F5208A">
              <w:rPr>
                <w:noProof/>
                <w:webHidden/>
              </w:rPr>
              <w:fldChar w:fldCharType="begin"/>
            </w:r>
            <w:r w:rsidR="00F5208A">
              <w:rPr>
                <w:noProof/>
                <w:webHidden/>
              </w:rPr>
              <w:instrText xml:space="preserve"> PAGEREF _Toc138665729 \h </w:instrText>
            </w:r>
            <w:r w:rsidR="00F5208A">
              <w:rPr>
                <w:noProof/>
                <w:webHidden/>
              </w:rPr>
            </w:r>
            <w:r w:rsidR="00F5208A">
              <w:rPr>
                <w:noProof/>
                <w:webHidden/>
              </w:rPr>
              <w:fldChar w:fldCharType="separate"/>
            </w:r>
            <w:r w:rsidR="00763985">
              <w:rPr>
                <w:noProof/>
                <w:webHidden/>
              </w:rPr>
              <w:t>5</w:t>
            </w:r>
            <w:r w:rsidR="00F5208A">
              <w:rPr>
                <w:noProof/>
                <w:webHidden/>
              </w:rPr>
              <w:fldChar w:fldCharType="end"/>
            </w:r>
          </w:hyperlink>
        </w:p>
        <w:p w14:paraId="02E601DE" w14:textId="0924EA8D" w:rsidR="00F5208A" w:rsidRDefault="00000000">
          <w:pPr>
            <w:pStyle w:val="TOC2"/>
            <w:rPr>
              <w:rFonts w:asciiTheme="minorHAnsi" w:eastAsiaTheme="minorEastAsia" w:hAnsiTheme="minorHAnsi"/>
              <w:noProof/>
              <w:kern w:val="2"/>
              <w14:ligatures w14:val="standardContextual"/>
            </w:rPr>
          </w:pPr>
          <w:hyperlink w:anchor="_Toc138665730" w:history="1">
            <w:r w:rsidR="00F5208A" w:rsidRPr="00F44869">
              <w:rPr>
                <w:rStyle w:val="Hyperlink"/>
                <w:noProof/>
              </w:rPr>
              <w:t>2.1</w:t>
            </w:r>
            <w:r w:rsidR="00F5208A">
              <w:rPr>
                <w:rFonts w:asciiTheme="minorHAnsi" w:eastAsiaTheme="minorEastAsia" w:hAnsiTheme="minorHAnsi"/>
                <w:noProof/>
                <w:kern w:val="2"/>
                <w14:ligatures w14:val="standardContextual"/>
              </w:rPr>
              <w:tab/>
            </w:r>
            <w:r w:rsidR="00F5208A" w:rsidRPr="00F44869">
              <w:rPr>
                <w:rStyle w:val="Hyperlink"/>
                <w:noProof/>
              </w:rPr>
              <w:t>Outline</w:t>
            </w:r>
            <w:r w:rsidR="00F5208A">
              <w:rPr>
                <w:noProof/>
                <w:webHidden/>
              </w:rPr>
              <w:tab/>
            </w:r>
            <w:r w:rsidR="00F5208A">
              <w:rPr>
                <w:noProof/>
                <w:webHidden/>
              </w:rPr>
              <w:fldChar w:fldCharType="begin"/>
            </w:r>
            <w:r w:rsidR="00F5208A">
              <w:rPr>
                <w:noProof/>
                <w:webHidden/>
              </w:rPr>
              <w:instrText xml:space="preserve"> PAGEREF _Toc138665730 \h </w:instrText>
            </w:r>
            <w:r w:rsidR="00F5208A">
              <w:rPr>
                <w:noProof/>
                <w:webHidden/>
              </w:rPr>
            </w:r>
            <w:r w:rsidR="00F5208A">
              <w:rPr>
                <w:noProof/>
                <w:webHidden/>
              </w:rPr>
              <w:fldChar w:fldCharType="separate"/>
            </w:r>
            <w:r w:rsidR="00763985">
              <w:rPr>
                <w:noProof/>
                <w:webHidden/>
              </w:rPr>
              <w:t>5</w:t>
            </w:r>
            <w:r w:rsidR="00F5208A">
              <w:rPr>
                <w:noProof/>
                <w:webHidden/>
              </w:rPr>
              <w:fldChar w:fldCharType="end"/>
            </w:r>
          </w:hyperlink>
        </w:p>
        <w:p w14:paraId="4CE2465D" w14:textId="01B8766B" w:rsidR="00F5208A" w:rsidRDefault="00000000">
          <w:pPr>
            <w:pStyle w:val="TOC2"/>
            <w:rPr>
              <w:rFonts w:asciiTheme="minorHAnsi" w:eastAsiaTheme="minorEastAsia" w:hAnsiTheme="minorHAnsi"/>
              <w:noProof/>
              <w:kern w:val="2"/>
              <w14:ligatures w14:val="standardContextual"/>
            </w:rPr>
          </w:pPr>
          <w:hyperlink w:anchor="_Toc138665731" w:history="1">
            <w:r w:rsidR="00F5208A" w:rsidRPr="00F44869">
              <w:rPr>
                <w:rStyle w:val="Hyperlink"/>
                <w:noProof/>
              </w:rPr>
              <w:t>2.2</w:t>
            </w:r>
            <w:r w:rsidR="00F5208A">
              <w:rPr>
                <w:rFonts w:asciiTheme="minorHAnsi" w:eastAsiaTheme="minorEastAsia" w:hAnsiTheme="minorHAnsi"/>
                <w:noProof/>
                <w:kern w:val="2"/>
                <w14:ligatures w14:val="standardContextual"/>
              </w:rPr>
              <w:tab/>
            </w:r>
            <w:r w:rsidR="00F5208A" w:rsidRPr="00F44869">
              <w:rPr>
                <w:rStyle w:val="Hyperlink"/>
                <w:noProof/>
              </w:rPr>
              <w:t>Schedule and Start Times</w:t>
            </w:r>
            <w:r w:rsidR="00F5208A">
              <w:rPr>
                <w:noProof/>
                <w:webHidden/>
              </w:rPr>
              <w:tab/>
            </w:r>
            <w:r w:rsidR="00F5208A">
              <w:rPr>
                <w:noProof/>
                <w:webHidden/>
              </w:rPr>
              <w:fldChar w:fldCharType="begin"/>
            </w:r>
            <w:r w:rsidR="00F5208A">
              <w:rPr>
                <w:noProof/>
                <w:webHidden/>
              </w:rPr>
              <w:instrText xml:space="preserve"> PAGEREF _Toc138665731 \h </w:instrText>
            </w:r>
            <w:r w:rsidR="00F5208A">
              <w:rPr>
                <w:noProof/>
                <w:webHidden/>
              </w:rPr>
            </w:r>
            <w:r w:rsidR="00F5208A">
              <w:rPr>
                <w:noProof/>
                <w:webHidden/>
              </w:rPr>
              <w:fldChar w:fldCharType="separate"/>
            </w:r>
            <w:r w:rsidR="00763985">
              <w:rPr>
                <w:noProof/>
                <w:webHidden/>
              </w:rPr>
              <w:t>6</w:t>
            </w:r>
            <w:r w:rsidR="00F5208A">
              <w:rPr>
                <w:noProof/>
                <w:webHidden/>
              </w:rPr>
              <w:fldChar w:fldCharType="end"/>
            </w:r>
          </w:hyperlink>
        </w:p>
        <w:p w14:paraId="1FB237C7" w14:textId="4A26085C" w:rsidR="00F5208A" w:rsidRDefault="00000000">
          <w:pPr>
            <w:pStyle w:val="TOC2"/>
            <w:rPr>
              <w:rFonts w:asciiTheme="minorHAnsi" w:eastAsiaTheme="minorEastAsia" w:hAnsiTheme="minorHAnsi"/>
              <w:noProof/>
              <w:kern w:val="2"/>
              <w14:ligatures w14:val="standardContextual"/>
            </w:rPr>
          </w:pPr>
          <w:hyperlink w:anchor="_Toc138665732" w:history="1">
            <w:r w:rsidR="00F5208A" w:rsidRPr="00F44869">
              <w:rPr>
                <w:rStyle w:val="Hyperlink"/>
                <w:noProof/>
              </w:rPr>
              <w:t>2.3</w:t>
            </w:r>
            <w:r w:rsidR="00F5208A">
              <w:rPr>
                <w:rFonts w:asciiTheme="minorHAnsi" w:eastAsiaTheme="minorEastAsia" w:hAnsiTheme="minorHAnsi"/>
                <w:noProof/>
                <w:kern w:val="2"/>
                <w14:ligatures w14:val="standardContextual"/>
              </w:rPr>
              <w:tab/>
            </w:r>
            <w:r w:rsidR="00F5208A" w:rsidRPr="00F44869">
              <w:rPr>
                <w:rStyle w:val="Hyperlink"/>
                <w:noProof/>
              </w:rPr>
              <w:t>Odds</w:t>
            </w:r>
            <w:r w:rsidR="00F5208A">
              <w:rPr>
                <w:noProof/>
                <w:webHidden/>
              </w:rPr>
              <w:tab/>
            </w:r>
            <w:r w:rsidR="00F5208A">
              <w:rPr>
                <w:noProof/>
                <w:webHidden/>
              </w:rPr>
              <w:fldChar w:fldCharType="begin"/>
            </w:r>
            <w:r w:rsidR="00F5208A">
              <w:rPr>
                <w:noProof/>
                <w:webHidden/>
              </w:rPr>
              <w:instrText xml:space="preserve"> PAGEREF _Toc138665732 \h </w:instrText>
            </w:r>
            <w:r w:rsidR="00F5208A">
              <w:rPr>
                <w:noProof/>
                <w:webHidden/>
              </w:rPr>
            </w:r>
            <w:r w:rsidR="00F5208A">
              <w:rPr>
                <w:noProof/>
                <w:webHidden/>
              </w:rPr>
              <w:fldChar w:fldCharType="separate"/>
            </w:r>
            <w:r w:rsidR="00763985">
              <w:rPr>
                <w:noProof/>
                <w:webHidden/>
              </w:rPr>
              <w:t>7</w:t>
            </w:r>
            <w:r w:rsidR="00F5208A">
              <w:rPr>
                <w:noProof/>
                <w:webHidden/>
              </w:rPr>
              <w:fldChar w:fldCharType="end"/>
            </w:r>
          </w:hyperlink>
        </w:p>
        <w:p w14:paraId="13129D8B" w14:textId="2EAB7921" w:rsidR="00F5208A" w:rsidRDefault="00000000">
          <w:pPr>
            <w:pStyle w:val="TOC2"/>
            <w:rPr>
              <w:rFonts w:asciiTheme="minorHAnsi" w:eastAsiaTheme="minorEastAsia" w:hAnsiTheme="minorHAnsi"/>
              <w:noProof/>
              <w:kern w:val="2"/>
              <w14:ligatures w14:val="standardContextual"/>
            </w:rPr>
          </w:pPr>
          <w:hyperlink w:anchor="_Toc138665733" w:history="1">
            <w:r w:rsidR="00F5208A" w:rsidRPr="00F44869">
              <w:rPr>
                <w:rStyle w:val="Hyperlink"/>
                <w:noProof/>
              </w:rPr>
              <w:t>2.4</w:t>
            </w:r>
            <w:r w:rsidR="00F5208A">
              <w:rPr>
                <w:rFonts w:asciiTheme="minorHAnsi" w:eastAsiaTheme="minorEastAsia" w:hAnsiTheme="minorHAnsi"/>
                <w:noProof/>
                <w:kern w:val="2"/>
                <w14:ligatures w14:val="standardContextual"/>
              </w:rPr>
              <w:tab/>
            </w:r>
            <w:r w:rsidR="00F5208A" w:rsidRPr="00F44869">
              <w:rPr>
                <w:rStyle w:val="Hyperlink"/>
                <w:noProof/>
              </w:rPr>
              <w:t>Margin Requirements</w:t>
            </w:r>
            <w:r w:rsidR="00F5208A">
              <w:rPr>
                <w:noProof/>
                <w:webHidden/>
              </w:rPr>
              <w:tab/>
            </w:r>
            <w:r w:rsidR="00F5208A">
              <w:rPr>
                <w:noProof/>
                <w:webHidden/>
              </w:rPr>
              <w:fldChar w:fldCharType="begin"/>
            </w:r>
            <w:r w:rsidR="00F5208A">
              <w:rPr>
                <w:noProof/>
                <w:webHidden/>
              </w:rPr>
              <w:instrText xml:space="preserve"> PAGEREF _Toc138665733 \h </w:instrText>
            </w:r>
            <w:r w:rsidR="00F5208A">
              <w:rPr>
                <w:noProof/>
                <w:webHidden/>
              </w:rPr>
            </w:r>
            <w:r w:rsidR="00F5208A">
              <w:rPr>
                <w:noProof/>
                <w:webHidden/>
              </w:rPr>
              <w:fldChar w:fldCharType="separate"/>
            </w:r>
            <w:r w:rsidR="00763985">
              <w:rPr>
                <w:noProof/>
                <w:webHidden/>
              </w:rPr>
              <w:t>7</w:t>
            </w:r>
            <w:r w:rsidR="00F5208A">
              <w:rPr>
                <w:noProof/>
                <w:webHidden/>
              </w:rPr>
              <w:fldChar w:fldCharType="end"/>
            </w:r>
          </w:hyperlink>
        </w:p>
        <w:p w14:paraId="4C32A594" w14:textId="17D66109" w:rsidR="00F5208A" w:rsidRDefault="00000000">
          <w:pPr>
            <w:pStyle w:val="TOC2"/>
            <w:rPr>
              <w:rFonts w:asciiTheme="minorHAnsi" w:eastAsiaTheme="minorEastAsia" w:hAnsiTheme="minorHAnsi"/>
              <w:noProof/>
              <w:kern w:val="2"/>
              <w14:ligatures w14:val="standardContextual"/>
            </w:rPr>
          </w:pPr>
          <w:hyperlink w:anchor="_Toc138665734" w:history="1">
            <w:r w:rsidR="00F5208A" w:rsidRPr="00F44869">
              <w:rPr>
                <w:rStyle w:val="Hyperlink"/>
                <w:noProof/>
              </w:rPr>
              <w:t>2.5</w:t>
            </w:r>
            <w:r w:rsidR="00F5208A">
              <w:rPr>
                <w:rFonts w:asciiTheme="minorHAnsi" w:eastAsiaTheme="minorEastAsia" w:hAnsiTheme="minorHAnsi"/>
                <w:noProof/>
                <w:kern w:val="2"/>
                <w14:ligatures w14:val="standardContextual"/>
              </w:rPr>
              <w:tab/>
            </w:r>
            <w:r w:rsidR="00F5208A" w:rsidRPr="00F44869">
              <w:rPr>
                <w:rStyle w:val="Hyperlink"/>
                <w:noProof/>
              </w:rPr>
              <w:t>Betting and Redeeming</w:t>
            </w:r>
            <w:r w:rsidR="00F5208A">
              <w:rPr>
                <w:noProof/>
                <w:webHidden/>
              </w:rPr>
              <w:tab/>
            </w:r>
            <w:r w:rsidR="00F5208A">
              <w:rPr>
                <w:noProof/>
                <w:webHidden/>
              </w:rPr>
              <w:fldChar w:fldCharType="begin"/>
            </w:r>
            <w:r w:rsidR="00F5208A">
              <w:rPr>
                <w:noProof/>
                <w:webHidden/>
              </w:rPr>
              <w:instrText xml:space="preserve"> PAGEREF _Toc138665734 \h </w:instrText>
            </w:r>
            <w:r w:rsidR="00F5208A">
              <w:rPr>
                <w:noProof/>
                <w:webHidden/>
              </w:rPr>
            </w:r>
            <w:r w:rsidR="00F5208A">
              <w:rPr>
                <w:noProof/>
                <w:webHidden/>
              </w:rPr>
              <w:fldChar w:fldCharType="separate"/>
            </w:r>
            <w:r w:rsidR="00763985">
              <w:rPr>
                <w:noProof/>
                <w:webHidden/>
              </w:rPr>
              <w:t>8</w:t>
            </w:r>
            <w:r w:rsidR="00F5208A">
              <w:rPr>
                <w:noProof/>
                <w:webHidden/>
              </w:rPr>
              <w:fldChar w:fldCharType="end"/>
            </w:r>
          </w:hyperlink>
        </w:p>
        <w:p w14:paraId="4E06EE90" w14:textId="39283D30" w:rsidR="00F5208A" w:rsidRDefault="00000000">
          <w:pPr>
            <w:pStyle w:val="TOC2"/>
            <w:rPr>
              <w:rFonts w:asciiTheme="minorHAnsi" w:eastAsiaTheme="minorEastAsia" w:hAnsiTheme="minorHAnsi"/>
              <w:noProof/>
              <w:kern w:val="2"/>
              <w14:ligatures w14:val="standardContextual"/>
            </w:rPr>
          </w:pPr>
          <w:hyperlink w:anchor="_Toc138665735" w:history="1">
            <w:r w:rsidR="00F5208A" w:rsidRPr="00F44869">
              <w:rPr>
                <w:rStyle w:val="Hyperlink"/>
                <w:noProof/>
              </w:rPr>
              <w:t>2.6</w:t>
            </w:r>
            <w:r w:rsidR="00F5208A">
              <w:rPr>
                <w:rFonts w:asciiTheme="minorHAnsi" w:eastAsiaTheme="minorEastAsia" w:hAnsiTheme="minorHAnsi"/>
                <w:noProof/>
                <w:kern w:val="2"/>
                <w14:ligatures w14:val="standardContextual"/>
              </w:rPr>
              <w:tab/>
            </w:r>
            <w:r w:rsidR="00F5208A" w:rsidRPr="00F44869">
              <w:rPr>
                <w:rStyle w:val="Hyperlink"/>
                <w:noProof/>
              </w:rPr>
              <w:t>Big Bets</w:t>
            </w:r>
            <w:r w:rsidR="00F5208A">
              <w:rPr>
                <w:noProof/>
                <w:webHidden/>
              </w:rPr>
              <w:tab/>
            </w:r>
            <w:r w:rsidR="00F5208A">
              <w:rPr>
                <w:noProof/>
                <w:webHidden/>
              </w:rPr>
              <w:fldChar w:fldCharType="begin"/>
            </w:r>
            <w:r w:rsidR="00F5208A">
              <w:rPr>
                <w:noProof/>
                <w:webHidden/>
              </w:rPr>
              <w:instrText xml:space="preserve"> PAGEREF _Toc138665735 \h </w:instrText>
            </w:r>
            <w:r w:rsidR="00F5208A">
              <w:rPr>
                <w:noProof/>
                <w:webHidden/>
              </w:rPr>
            </w:r>
            <w:r w:rsidR="00F5208A">
              <w:rPr>
                <w:noProof/>
                <w:webHidden/>
              </w:rPr>
              <w:fldChar w:fldCharType="separate"/>
            </w:r>
            <w:r w:rsidR="00763985">
              <w:rPr>
                <w:b/>
                <w:bCs/>
                <w:noProof/>
                <w:webHidden/>
              </w:rPr>
              <w:t>Error! Bookmark not defined.</w:t>
            </w:r>
            <w:r w:rsidR="00F5208A">
              <w:rPr>
                <w:noProof/>
                <w:webHidden/>
              </w:rPr>
              <w:fldChar w:fldCharType="end"/>
            </w:r>
          </w:hyperlink>
        </w:p>
        <w:p w14:paraId="7AFAF54F" w14:textId="053A871B" w:rsidR="00F5208A" w:rsidRDefault="00000000">
          <w:pPr>
            <w:pStyle w:val="TOC2"/>
            <w:rPr>
              <w:rFonts w:asciiTheme="minorHAnsi" w:eastAsiaTheme="minorEastAsia" w:hAnsiTheme="minorHAnsi"/>
              <w:noProof/>
              <w:kern w:val="2"/>
              <w14:ligatures w14:val="standardContextual"/>
            </w:rPr>
          </w:pPr>
          <w:hyperlink w:anchor="_Toc138665736" w:history="1">
            <w:r w:rsidR="00F5208A" w:rsidRPr="00F44869">
              <w:rPr>
                <w:rStyle w:val="Hyperlink"/>
                <w:noProof/>
              </w:rPr>
              <w:t>2.7</w:t>
            </w:r>
            <w:r w:rsidR="00F5208A">
              <w:rPr>
                <w:rFonts w:asciiTheme="minorHAnsi" w:eastAsiaTheme="minorEastAsia" w:hAnsiTheme="minorHAnsi"/>
                <w:noProof/>
                <w:kern w:val="2"/>
                <w14:ligatures w14:val="standardContextual"/>
              </w:rPr>
              <w:tab/>
            </w:r>
            <w:r w:rsidR="00F5208A" w:rsidRPr="00F44869">
              <w:rPr>
                <w:rStyle w:val="Hyperlink"/>
                <w:noProof/>
              </w:rPr>
              <w:t>Liquidity Providers (LPs)</w:t>
            </w:r>
            <w:r w:rsidR="00F5208A">
              <w:rPr>
                <w:noProof/>
                <w:webHidden/>
              </w:rPr>
              <w:tab/>
            </w:r>
            <w:r w:rsidR="00F5208A">
              <w:rPr>
                <w:noProof/>
                <w:webHidden/>
              </w:rPr>
              <w:fldChar w:fldCharType="begin"/>
            </w:r>
            <w:r w:rsidR="00F5208A">
              <w:rPr>
                <w:noProof/>
                <w:webHidden/>
              </w:rPr>
              <w:instrText xml:space="preserve"> PAGEREF _Toc138665736 \h </w:instrText>
            </w:r>
            <w:r w:rsidR="00F5208A">
              <w:rPr>
                <w:noProof/>
                <w:webHidden/>
              </w:rPr>
            </w:r>
            <w:r w:rsidR="00F5208A">
              <w:rPr>
                <w:noProof/>
                <w:webHidden/>
              </w:rPr>
              <w:fldChar w:fldCharType="separate"/>
            </w:r>
            <w:r w:rsidR="00763985">
              <w:rPr>
                <w:noProof/>
                <w:webHidden/>
              </w:rPr>
              <w:t>8</w:t>
            </w:r>
            <w:r w:rsidR="00F5208A">
              <w:rPr>
                <w:noProof/>
                <w:webHidden/>
              </w:rPr>
              <w:fldChar w:fldCharType="end"/>
            </w:r>
          </w:hyperlink>
        </w:p>
        <w:p w14:paraId="08A1C03A" w14:textId="749F35C7" w:rsidR="00F5208A" w:rsidRDefault="00000000">
          <w:pPr>
            <w:pStyle w:val="TOC2"/>
            <w:rPr>
              <w:rFonts w:asciiTheme="minorHAnsi" w:eastAsiaTheme="minorEastAsia" w:hAnsiTheme="minorHAnsi"/>
              <w:noProof/>
              <w:kern w:val="2"/>
              <w14:ligatures w14:val="standardContextual"/>
            </w:rPr>
          </w:pPr>
          <w:hyperlink w:anchor="_Toc138665737" w:history="1">
            <w:r w:rsidR="00F5208A" w:rsidRPr="00F44869">
              <w:rPr>
                <w:rStyle w:val="Hyperlink"/>
                <w:noProof/>
              </w:rPr>
              <w:t>2.8</w:t>
            </w:r>
            <w:r w:rsidR="00F5208A">
              <w:rPr>
                <w:rFonts w:asciiTheme="minorHAnsi" w:eastAsiaTheme="minorEastAsia" w:hAnsiTheme="minorHAnsi"/>
                <w:noProof/>
                <w:kern w:val="2"/>
                <w14:ligatures w14:val="standardContextual"/>
              </w:rPr>
              <w:tab/>
            </w:r>
            <w:r w:rsidR="00F5208A" w:rsidRPr="00F44869">
              <w:rPr>
                <w:rStyle w:val="Hyperlink"/>
                <w:noProof/>
              </w:rPr>
              <w:t>Emergency Functions</w:t>
            </w:r>
            <w:r w:rsidR="00F5208A">
              <w:rPr>
                <w:noProof/>
                <w:webHidden/>
              </w:rPr>
              <w:tab/>
            </w:r>
            <w:r w:rsidR="00F5208A">
              <w:rPr>
                <w:noProof/>
                <w:webHidden/>
              </w:rPr>
              <w:fldChar w:fldCharType="begin"/>
            </w:r>
            <w:r w:rsidR="00F5208A">
              <w:rPr>
                <w:noProof/>
                <w:webHidden/>
              </w:rPr>
              <w:instrText xml:space="preserve"> PAGEREF _Toc138665737 \h </w:instrText>
            </w:r>
            <w:r w:rsidR="00F5208A">
              <w:rPr>
                <w:noProof/>
                <w:webHidden/>
              </w:rPr>
            </w:r>
            <w:r w:rsidR="00F5208A">
              <w:rPr>
                <w:noProof/>
                <w:webHidden/>
              </w:rPr>
              <w:fldChar w:fldCharType="separate"/>
            </w:r>
            <w:r w:rsidR="00763985">
              <w:rPr>
                <w:noProof/>
                <w:webHidden/>
              </w:rPr>
              <w:t>8</w:t>
            </w:r>
            <w:r w:rsidR="00F5208A">
              <w:rPr>
                <w:noProof/>
                <w:webHidden/>
              </w:rPr>
              <w:fldChar w:fldCharType="end"/>
            </w:r>
          </w:hyperlink>
        </w:p>
        <w:p w14:paraId="40583388" w14:textId="78AB9B85" w:rsidR="00F5208A" w:rsidRDefault="00000000">
          <w:pPr>
            <w:pStyle w:val="TOC1"/>
            <w:rPr>
              <w:rFonts w:asciiTheme="minorHAnsi" w:eastAsiaTheme="minorEastAsia" w:hAnsiTheme="minorHAnsi"/>
              <w:noProof/>
              <w:kern w:val="2"/>
              <w14:ligatures w14:val="standardContextual"/>
            </w:rPr>
          </w:pPr>
          <w:hyperlink w:anchor="_Toc138665738" w:history="1">
            <w:r w:rsidR="00F5208A" w:rsidRPr="00F44869">
              <w:rPr>
                <w:rStyle w:val="Hyperlink"/>
                <w:noProof/>
              </w:rPr>
              <w:t>3</w:t>
            </w:r>
            <w:r w:rsidR="00F5208A">
              <w:rPr>
                <w:rFonts w:asciiTheme="minorHAnsi" w:eastAsiaTheme="minorEastAsia" w:hAnsiTheme="minorHAnsi"/>
                <w:noProof/>
                <w:kern w:val="2"/>
                <w14:ligatures w14:val="standardContextual"/>
              </w:rPr>
              <w:tab/>
            </w:r>
            <w:r w:rsidR="00F5208A" w:rsidRPr="00F44869">
              <w:rPr>
                <w:rStyle w:val="Hyperlink"/>
                <w:noProof/>
              </w:rPr>
              <w:t>Oracle Incentives</w:t>
            </w:r>
            <w:r w:rsidR="00F5208A">
              <w:rPr>
                <w:noProof/>
                <w:webHidden/>
              </w:rPr>
              <w:tab/>
            </w:r>
            <w:r w:rsidR="00F5208A">
              <w:rPr>
                <w:noProof/>
                <w:webHidden/>
              </w:rPr>
              <w:fldChar w:fldCharType="begin"/>
            </w:r>
            <w:r w:rsidR="00F5208A">
              <w:rPr>
                <w:noProof/>
                <w:webHidden/>
              </w:rPr>
              <w:instrText xml:space="preserve"> PAGEREF _Toc138665738 \h </w:instrText>
            </w:r>
            <w:r w:rsidR="00F5208A">
              <w:rPr>
                <w:noProof/>
                <w:webHidden/>
              </w:rPr>
            </w:r>
            <w:r w:rsidR="00F5208A">
              <w:rPr>
                <w:noProof/>
                <w:webHidden/>
              </w:rPr>
              <w:fldChar w:fldCharType="separate"/>
            </w:r>
            <w:r w:rsidR="00763985">
              <w:rPr>
                <w:noProof/>
                <w:webHidden/>
              </w:rPr>
              <w:t>9</w:t>
            </w:r>
            <w:r w:rsidR="00F5208A">
              <w:rPr>
                <w:noProof/>
                <w:webHidden/>
              </w:rPr>
              <w:fldChar w:fldCharType="end"/>
            </w:r>
          </w:hyperlink>
        </w:p>
        <w:p w14:paraId="12BDC6AB" w14:textId="704EB533" w:rsidR="00F5208A" w:rsidRDefault="00000000">
          <w:pPr>
            <w:pStyle w:val="TOC2"/>
            <w:rPr>
              <w:rFonts w:asciiTheme="minorHAnsi" w:eastAsiaTheme="minorEastAsia" w:hAnsiTheme="minorHAnsi"/>
              <w:noProof/>
              <w:kern w:val="2"/>
              <w14:ligatures w14:val="standardContextual"/>
            </w:rPr>
          </w:pPr>
          <w:hyperlink w:anchor="_Toc138665739" w:history="1">
            <w:r w:rsidR="00F5208A" w:rsidRPr="00F44869">
              <w:rPr>
                <w:rStyle w:val="Hyperlink"/>
                <w:noProof/>
              </w:rPr>
              <w:t>3.1</w:t>
            </w:r>
            <w:r w:rsidR="00F5208A">
              <w:rPr>
                <w:rFonts w:asciiTheme="minorHAnsi" w:eastAsiaTheme="minorEastAsia" w:hAnsiTheme="minorHAnsi"/>
                <w:noProof/>
                <w:kern w:val="2"/>
                <w14:ligatures w14:val="standardContextual"/>
              </w:rPr>
              <w:tab/>
            </w:r>
            <w:r w:rsidR="00F5208A" w:rsidRPr="00F44869">
              <w:rPr>
                <w:rStyle w:val="Hyperlink"/>
                <w:noProof/>
              </w:rPr>
              <w:t>Sending Oracle Data and Voting Administration</w:t>
            </w:r>
            <w:r w:rsidR="00F5208A">
              <w:rPr>
                <w:noProof/>
                <w:webHidden/>
              </w:rPr>
              <w:tab/>
            </w:r>
            <w:r w:rsidR="00F5208A">
              <w:rPr>
                <w:noProof/>
                <w:webHidden/>
              </w:rPr>
              <w:fldChar w:fldCharType="begin"/>
            </w:r>
            <w:r w:rsidR="00F5208A">
              <w:rPr>
                <w:noProof/>
                <w:webHidden/>
              </w:rPr>
              <w:instrText xml:space="preserve"> PAGEREF _Toc138665739 \h </w:instrText>
            </w:r>
            <w:r w:rsidR="00F5208A">
              <w:rPr>
                <w:noProof/>
                <w:webHidden/>
              </w:rPr>
            </w:r>
            <w:r w:rsidR="00F5208A">
              <w:rPr>
                <w:noProof/>
                <w:webHidden/>
              </w:rPr>
              <w:fldChar w:fldCharType="separate"/>
            </w:r>
            <w:r w:rsidR="00763985">
              <w:rPr>
                <w:noProof/>
                <w:webHidden/>
              </w:rPr>
              <w:t>9</w:t>
            </w:r>
            <w:r w:rsidR="00F5208A">
              <w:rPr>
                <w:noProof/>
                <w:webHidden/>
              </w:rPr>
              <w:fldChar w:fldCharType="end"/>
            </w:r>
          </w:hyperlink>
        </w:p>
        <w:p w14:paraId="157B54EE" w14:textId="53DB465F" w:rsidR="00F5208A" w:rsidRDefault="00000000">
          <w:pPr>
            <w:pStyle w:val="TOC2"/>
            <w:rPr>
              <w:rFonts w:asciiTheme="minorHAnsi" w:eastAsiaTheme="minorEastAsia" w:hAnsiTheme="minorHAnsi"/>
              <w:noProof/>
              <w:kern w:val="2"/>
              <w14:ligatures w14:val="standardContextual"/>
            </w:rPr>
          </w:pPr>
          <w:hyperlink w:anchor="_Toc138665740" w:history="1">
            <w:r w:rsidR="00F5208A" w:rsidRPr="00F44869">
              <w:rPr>
                <w:rStyle w:val="Hyperlink"/>
                <w:noProof/>
              </w:rPr>
              <w:t>3.3</w:t>
            </w:r>
            <w:r w:rsidR="00F5208A">
              <w:rPr>
                <w:rFonts w:asciiTheme="minorHAnsi" w:eastAsiaTheme="minorEastAsia" w:hAnsiTheme="minorHAnsi"/>
                <w:noProof/>
                <w:kern w:val="2"/>
                <w14:ligatures w14:val="standardContextual"/>
              </w:rPr>
              <w:tab/>
            </w:r>
            <w:r w:rsidR="00F5208A" w:rsidRPr="00F44869">
              <w:rPr>
                <w:rStyle w:val="Hyperlink"/>
                <w:noProof/>
              </w:rPr>
              <w:t>How Oracle Token Holders Claim Oracle's Eth Revenue</w:t>
            </w:r>
            <w:r w:rsidR="00F5208A">
              <w:rPr>
                <w:noProof/>
                <w:webHidden/>
              </w:rPr>
              <w:tab/>
            </w:r>
            <w:r w:rsidR="00F5208A">
              <w:rPr>
                <w:noProof/>
                <w:webHidden/>
              </w:rPr>
              <w:fldChar w:fldCharType="begin"/>
            </w:r>
            <w:r w:rsidR="00F5208A">
              <w:rPr>
                <w:noProof/>
                <w:webHidden/>
              </w:rPr>
              <w:instrText xml:space="preserve"> PAGEREF _Toc138665740 \h </w:instrText>
            </w:r>
            <w:r w:rsidR="00F5208A">
              <w:rPr>
                <w:noProof/>
                <w:webHidden/>
              </w:rPr>
            </w:r>
            <w:r w:rsidR="00F5208A">
              <w:rPr>
                <w:noProof/>
                <w:webHidden/>
              </w:rPr>
              <w:fldChar w:fldCharType="separate"/>
            </w:r>
            <w:r w:rsidR="00763985">
              <w:rPr>
                <w:noProof/>
                <w:webHidden/>
              </w:rPr>
              <w:t>10</w:t>
            </w:r>
            <w:r w:rsidR="00F5208A">
              <w:rPr>
                <w:noProof/>
                <w:webHidden/>
              </w:rPr>
              <w:fldChar w:fldCharType="end"/>
            </w:r>
          </w:hyperlink>
        </w:p>
        <w:p w14:paraId="3775FAE3" w14:textId="6CC56599" w:rsidR="00F5208A" w:rsidRDefault="00000000">
          <w:pPr>
            <w:pStyle w:val="TOC2"/>
            <w:rPr>
              <w:rFonts w:asciiTheme="minorHAnsi" w:eastAsiaTheme="minorEastAsia" w:hAnsiTheme="minorHAnsi"/>
              <w:noProof/>
              <w:kern w:val="2"/>
              <w14:ligatures w14:val="standardContextual"/>
            </w:rPr>
          </w:pPr>
          <w:hyperlink w:anchor="_Toc138665741" w:history="1">
            <w:r w:rsidR="00F5208A" w:rsidRPr="00F44869">
              <w:rPr>
                <w:rStyle w:val="Hyperlink"/>
                <w:noProof/>
              </w:rPr>
              <w:t>3.4</w:t>
            </w:r>
            <w:r w:rsidR="00F5208A">
              <w:rPr>
                <w:rFonts w:asciiTheme="minorHAnsi" w:eastAsiaTheme="minorEastAsia" w:hAnsiTheme="minorHAnsi"/>
                <w:noProof/>
                <w:kern w:val="2"/>
                <w14:ligatures w14:val="standardContextual"/>
              </w:rPr>
              <w:tab/>
            </w:r>
            <w:r w:rsidR="00F5208A" w:rsidRPr="00F44869">
              <w:rPr>
                <w:rStyle w:val="Hyperlink"/>
                <w:noProof/>
              </w:rPr>
              <w:t>Tests</w:t>
            </w:r>
            <w:r w:rsidR="00F5208A">
              <w:rPr>
                <w:noProof/>
                <w:webHidden/>
              </w:rPr>
              <w:tab/>
            </w:r>
            <w:r w:rsidR="00F5208A">
              <w:rPr>
                <w:noProof/>
                <w:webHidden/>
              </w:rPr>
              <w:fldChar w:fldCharType="begin"/>
            </w:r>
            <w:r w:rsidR="00F5208A">
              <w:rPr>
                <w:noProof/>
                <w:webHidden/>
              </w:rPr>
              <w:instrText xml:space="preserve"> PAGEREF _Toc138665741 \h </w:instrText>
            </w:r>
            <w:r w:rsidR="00F5208A">
              <w:rPr>
                <w:noProof/>
                <w:webHidden/>
              </w:rPr>
            </w:r>
            <w:r w:rsidR="00F5208A">
              <w:rPr>
                <w:noProof/>
                <w:webHidden/>
              </w:rPr>
              <w:fldChar w:fldCharType="separate"/>
            </w:r>
            <w:r w:rsidR="00763985">
              <w:rPr>
                <w:noProof/>
                <w:webHidden/>
              </w:rPr>
              <w:t>10</w:t>
            </w:r>
            <w:r w:rsidR="00F5208A">
              <w:rPr>
                <w:noProof/>
                <w:webHidden/>
              </w:rPr>
              <w:fldChar w:fldCharType="end"/>
            </w:r>
          </w:hyperlink>
        </w:p>
        <w:p w14:paraId="4426BACB" w14:textId="48134C4A" w:rsidR="00F5208A" w:rsidRDefault="00000000">
          <w:pPr>
            <w:pStyle w:val="TOC1"/>
            <w:rPr>
              <w:rFonts w:asciiTheme="minorHAnsi" w:eastAsiaTheme="minorEastAsia" w:hAnsiTheme="minorHAnsi"/>
              <w:noProof/>
              <w:kern w:val="2"/>
              <w14:ligatures w14:val="standardContextual"/>
            </w:rPr>
          </w:pPr>
          <w:hyperlink w:anchor="_Toc138665742" w:history="1">
            <w:r w:rsidR="00F5208A" w:rsidRPr="00F44869">
              <w:rPr>
                <w:rStyle w:val="Hyperlink"/>
                <w:noProof/>
              </w:rPr>
              <w:t>4</w:t>
            </w:r>
            <w:r w:rsidR="00F5208A">
              <w:rPr>
                <w:rFonts w:asciiTheme="minorHAnsi" w:eastAsiaTheme="minorEastAsia" w:hAnsiTheme="minorHAnsi"/>
                <w:noProof/>
                <w:kern w:val="2"/>
                <w14:ligatures w14:val="standardContextual"/>
              </w:rPr>
              <w:tab/>
            </w:r>
            <w:r w:rsidR="00F5208A" w:rsidRPr="00F44869">
              <w:rPr>
                <w:rStyle w:val="Hyperlink"/>
                <w:noProof/>
              </w:rPr>
              <w:t>Conclusion</w:t>
            </w:r>
            <w:r w:rsidR="00F5208A">
              <w:rPr>
                <w:noProof/>
                <w:webHidden/>
              </w:rPr>
              <w:tab/>
            </w:r>
            <w:r w:rsidR="00F5208A">
              <w:rPr>
                <w:noProof/>
                <w:webHidden/>
              </w:rPr>
              <w:fldChar w:fldCharType="begin"/>
            </w:r>
            <w:r w:rsidR="00F5208A">
              <w:rPr>
                <w:noProof/>
                <w:webHidden/>
              </w:rPr>
              <w:instrText xml:space="preserve"> PAGEREF _Toc138665742 \h </w:instrText>
            </w:r>
            <w:r w:rsidR="00F5208A">
              <w:rPr>
                <w:noProof/>
                <w:webHidden/>
              </w:rPr>
            </w:r>
            <w:r w:rsidR="00F5208A">
              <w:rPr>
                <w:noProof/>
                <w:webHidden/>
              </w:rPr>
              <w:fldChar w:fldCharType="separate"/>
            </w:r>
            <w:r w:rsidR="00763985">
              <w:rPr>
                <w:noProof/>
                <w:webHidden/>
              </w:rPr>
              <w:t>10</w:t>
            </w:r>
            <w:r w:rsidR="00F5208A">
              <w:rPr>
                <w:noProof/>
                <w:webHidden/>
              </w:rPr>
              <w:fldChar w:fldCharType="end"/>
            </w:r>
          </w:hyperlink>
        </w:p>
        <w:p w14:paraId="1CD8DFE8" w14:textId="0A55EB8A" w:rsidR="00F5208A" w:rsidRDefault="00000000">
          <w:pPr>
            <w:pStyle w:val="TOC1"/>
            <w:rPr>
              <w:rFonts w:asciiTheme="minorHAnsi" w:eastAsiaTheme="minorEastAsia" w:hAnsiTheme="minorHAnsi"/>
              <w:noProof/>
              <w:kern w:val="2"/>
              <w14:ligatures w14:val="standardContextual"/>
            </w:rPr>
          </w:pPr>
          <w:hyperlink w:anchor="_Toc138665743" w:history="1">
            <w:r w:rsidR="00F5208A" w:rsidRPr="00F44869">
              <w:rPr>
                <w:rStyle w:val="Hyperlink"/>
                <w:noProof/>
              </w:rPr>
              <w:t>Appendix</w:t>
            </w:r>
            <w:r w:rsidR="00F5208A">
              <w:rPr>
                <w:noProof/>
                <w:webHidden/>
              </w:rPr>
              <w:tab/>
            </w:r>
            <w:r w:rsidR="00F5208A">
              <w:rPr>
                <w:noProof/>
                <w:webHidden/>
              </w:rPr>
              <w:fldChar w:fldCharType="begin"/>
            </w:r>
            <w:r w:rsidR="00F5208A">
              <w:rPr>
                <w:noProof/>
                <w:webHidden/>
              </w:rPr>
              <w:instrText xml:space="preserve"> PAGEREF _Toc138665743 \h </w:instrText>
            </w:r>
            <w:r w:rsidR="00F5208A">
              <w:rPr>
                <w:noProof/>
                <w:webHidden/>
              </w:rPr>
            </w:r>
            <w:r w:rsidR="00F5208A">
              <w:rPr>
                <w:noProof/>
                <w:webHidden/>
              </w:rPr>
              <w:fldChar w:fldCharType="separate"/>
            </w:r>
            <w:r w:rsidR="00763985">
              <w:rPr>
                <w:noProof/>
                <w:webHidden/>
              </w:rPr>
              <w:t>11</w:t>
            </w:r>
            <w:r w:rsidR="00F5208A">
              <w:rPr>
                <w:noProof/>
                <w:webHidden/>
              </w:rPr>
              <w:fldChar w:fldCharType="end"/>
            </w:r>
          </w:hyperlink>
        </w:p>
        <w:p w14:paraId="471278CF" w14:textId="4ACA3BEA" w:rsidR="00F5208A" w:rsidRDefault="00000000">
          <w:pPr>
            <w:pStyle w:val="TOC2"/>
            <w:rPr>
              <w:rFonts w:asciiTheme="minorHAnsi" w:eastAsiaTheme="minorEastAsia" w:hAnsiTheme="minorHAnsi"/>
              <w:noProof/>
              <w:kern w:val="2"/>
              <w14:ligatures w14:val="standardContextual"/>
            </w:rPr>
          </w:pPr>
          <w:hyperlink w:anchor="_Toc138665744" w:history="1">
            <w:r w:rsidR="00F5208A" w:rsidRPr="00F44869">
              <w:rPr>
                <w:rStyle w:val="Hyperlink"/>
                <w:noProof/>
              </w:rPr>
              <w:t>Odds Translation</w:t>
            </w:r>
            <w:r w:rsidR="00F5208A">
              <w:rPr>
                <w:noProof/>
                <w:webHidden/>
              </w:rPr>
              <w:tab/>
            </w:r>
            <w:r w:rsidR="00F5208A">
              <w:rPr>
                <w:noProof/>
                <w:webHidden/>
              </w:rPr>
              <w:fldChar w:fldCharType="begin"/>
            </w:r>
            <w:r w:rsidR="00F5208A">
              <w:rPr>
                <w:noProof/>
                <w:webHidden/>
              </w:rPr>
              <w:instrText xml:space="preserve"> PAGEREF _Toc138665744 \h </w:instrText>
            </w:r>
            <w:r w:rsidR="00F5208A">
              <w:rPr>
                <w:noProof/>
                <w:webHidden/>
              </w:rPr>
            </w:r>
            <w:r w:rsidR="00F5208A">
              <w:rPr>
                <w:noProof/>
                <w:webHidden/>
              </w:rPr>
              <w:fldChar w:fldCharType="separate"/>
            </w:r>
            <w:r w:rsidR="00763985">
              <w:rPr>
                <w:noProof/>
                <w:webHidden/>
              </w:rPr>
              <w:t>11</w:t>
            </w:r>
            <w:r w:rsidR="00F5208A">
              <w:rPr>
                <w:noProof/>
                <w:webHidden/>
              </w:rPr>
              <w:fldChar w:fldCharType="end"/>
            </w:r>
          </w:hyperlink>
        </w:p>
        <w:p w14:paraId="2AB17983" w14:textId="234CAFA5" w:rsidR="00F5208A" w:rsidRDefault="00000000">
          <w:pPr>
            <w:pStyle w:val="TOC2"/>
            <w:rPr>
              <w:rFonts w:asciiTheme="minorHAnsi" w:eastAsiaTheme="minorEastAsia" w:hAnsiTheme="minorHAnsi"/>
              <w:noProof/>
              <w:kern w:val="2"/>
              <w14:ligatures w14:val="standardContextual"/>
            </w:rPr>
          </w:pPr>
          <w:hyperlink w:anchor="_Toc138665745" w:history="1">
            <w:r w:rsidR="00F5208A" w:rsidRPr="00F44869">
              <w:rPr>
                <w:rStyle w:val="Hyperlink"/>
                <w:noProof/>
              </w:rPr>
              <w:t>Redeeming a Bet</w:t>
            </w:r>
            <w:r w:rsidR="00F5208A">
              <w:rPr>
                <w:noProof/>
                <w:webHidden/>
              </w:rPr>
              <w:tab/>
            </w:r>
            <w:r w:rsidR="00F5208A">
              <w:rPr>
                <w:noProof/>
                <w:webHidden/>
              </w:rPr>
              <w:fldChar w:fldCharType="begin"/>
            </w:r>
            <w:r w:rsidR="00F5208A">
              <w:rPr>
                <w:noProof/>
                <w:webHidden/>
              </w:rPr>
              <w:instrText xml:space="preserve"> PAGEREF _Toc138665745 \h </w:instrText>
            </w:r>
            <w:r w:rsidR="00F5208A">
              <w:rPr>
                <w:noProof/>
                <w:webHidden/>
              </w:rPr>
            </w:r>
            <w:r w:rsidR="00F5208A">
              <w:rPr>
                <w:noProof/>
                <w:webHidden/>
              </w:rPr>
              <w:fldChar w:fldCharType="separate"/>
            </w:r>
            <w:r w:rsidR="00763985">
              <w:rPr>
                <w:noProof/>
                <w:webHidden/>
              </w:rPr>
              <w:t>12</w:t>
            </w:r>
            <w:r w:rsidR="00F5208A">
              <w:rPr>
                <w:noProof/>
                <w:webHidden/>
              </w:rPr>
              <w:fldChar w:fldCharType="end"/>
            </w:r>
          </w:hyperlink>
        </w:p>
        <w:p w14:paraId="758F6809" w14:textId="6DBE7E59" w:rsidR="00F5208A" w:rsidRDefault="00000000">
          <w:pPr>
            <w:pStyle w:val="TOC2"/>
            <w:rPr>
              <w:rFonts w:asciiTheme="minorHAnsi" w:eastAsiaTheme="minorEastAsia" w:hAnsiTheme="minorHAnsi"/>
              <w:noProof/>
              <w:kern w:val="2"/>
              <w14:ligatures w14:val="standardContextual"/>
            </w:rPr>
          </w:pPr>
          <w:hyperlink w:anchor="_Toc138665746" w:history="1">
            <w:r w:rsidR="00F5208A" w:rsidRPr="00F44869">
              <w:rPr>
                <w:rStyle w:val="Hyperlink"/>
                <w:noProof/>
              </w:rPr>
              <w:t>LP Eth to LP Shares to LP revenue</w:t>
            </w:r>
            <w:r w:rsidR="00F5208A">
              <w:rPr>
                <w:noProof/>
                <w:webHidden/>
              </w:rPr>
              <w:tab/>
            </w:r>
            <w:r w:rsidR="00F5208A">
              <w:rPr>
                <w:noProof/>
                <w:webHidden/>
              </w:rPr>
              <w:fldChar w:fldCharType="begin"/>
            </w:r>
            <w:r w:rsidR="00F5208A">
              <w:rPr>
                <w:noProof/>
                <w:webHidden/>
              </w:rPr>
              <w:instrText xml:space="preserve"> PAGEREF _Toc138665746 \h </w:instrText>
            </w:r>
            <w:r w:rsidR="00F5208A">
              <w:rPr>
                <w:noProof/>
                <w:webHidden/>
              </w:rPr>
            </w:r>
            <w:r w:rsidR="00F5208A">
              <w:rPr>
                <w:noProof/>
                <w:webHidden/>
              </w:rPr>
              <w:fldChar w:fldCharType="separate"/>
            </w:r>
            <w:r w:rsidR="00763985">
              <w:rPr>
                <w:noProof/>
                <w:webHidden/>
              </w:rPr>
              <w:t>13</w:t>
            </w:r>
            <w:r w:rsidR="00F5208A">
              <w:rPr>
                <w:noProof/>
                <w:webHidden/>
              </w:rPr>
              <w:fldChar w:fldCharType="end"/>
            </w:r>
          </w:hyperlink>
        </w:p>
        <w:p w14:paraId="19970C1F" w14:textId="299521F8" w:rsidR="00F5208A" w:rsidRDefault="00000000">
          <w:pPr>
            <w:pStyle w:val="TOC2"/>
            <w:rPr>
              <w:rFonts w:asciiTheme="minorHAnsi" w:eastAsiaTheme="minorEastAsia" w:hAnsiTheme="minorHAnsi"/>
              <w:noProof/>
              <w:kern w:val="2"/>
              <w14:ligatures w14:val="standardContextual"/>
            </w:rPr>
          </w:pPr>
          <w:hyperlink w:anchor="_Toc138665747" w:history="1">
            <w:r w:rsidR="00F5208A" w:rsidRPr="00F44869">
              <w:rPr>
                <w:rStyle w:val="Hyperlink"/>
                <w:noProof/>
              </w:rPr>
              <w:t>Oracle avax Revenue</w:t>
            </w:r>
            <w:r w:rsidR="00F5208A">
              <w:rPr>
                <w:noProof/>
                <w:webHidden/>
              </w:rPr>
              <w:tab/>
            </w:r>
            <w:r w:rsidR="00F5208A">
              <w:rPr>
                <w:noProof/>
                <w:webHidden/>
              </w:rPr>
              <w:fldChar w:fldCharType="begin"/>
            </w:r>
            <w:r w:rsidR="00F5208A">
              <w:rPr>
                <w:noProof/>
                <w:webHidden/>
              </w:rPr>
              <w:instrText xml:space="preserve"> PAGEREF _Toc138665747 \h </w:instrText>
            </w:r>
            <w:r w:rsidR="00F5208A">
              <w:rPr>
                <w:noProof/>
                <w:webHidden/>
              </w:rPr>
            </w:r>
            <w:r w:rsidR="00F5208A">
              <w:rPr>
                <w:noProof/>
                <w:webHidden/>
              </w:rPr>
              <w:fldChar w:fldCharType="separate"/>
            </w:r>
            <w:r w:rsidR="00763985">
              <w:rPr>
                <w:noProof/>
                <w:webHidden/>
              </w:rPr>
              <w:t>14</w:t>
            </w:r>
            <w:r w:rsidR="00F5208A">
              <w:rPr>
                <w:noProof/>
                <w:webHidden/>
              </w:rPr>
              <w:fldChar w:fldCharType="end"/>
            </w:r>
          </w:hyperlink>
        </w:p>
        <w:p w14:paraId="52B8B5A3" w14:textId="461F4F8F" w:rsidR="00F5208A" w:rsidRDefault="00000000">
          <w:pPr>
            <w:pStyle w:val="TOC2"/>
            <w:rPr>
              <w:rFonts w:asciiTheme="minorHAnsi" w:eastAsiaTheme="minorEastAsia" w:hAnsiTheme="minorHAnsi"/>
              <w:noProof/>
              <w:kern w:val="2"/>
              <w14:ligatures w14:val="standardContextual"/>
            </w:rPr>
          </w:pPr>
          <w:hyperlink w:anchor="_Toc138665748" w:history="1">
            <w:r w:rsidR="00F5208A" w:rsidRPr="00F44869">
              <w:rPr>
                <w:rStyle w:val="Hyperlink"/>
                <w:noProof/>
              </w:rPr>
              <w:t>Margin Adjustment for New Bet</w:t>
            </w:r>
            <w:r w:rsidR="00F5208A">
              <w:rPr>
                <w:noProof/>
                <w:webHidden/>
              </w:rPr>
              <w:tab/>
            </w:r>
            <w:r w:rsidR="00F5208A">
              <w:rPr>
                <w:noProof/>
                <w:webHidden/>
              </w:rPr>
              <w:fldChar w:fldCharType="begin"/>
            </w:r>
            <w:r w:rsidR="00F5208A">
              <w:rPr>
                <w:noProof/>
                <w:webHidden/>
              </w:rPr>
              <w:instrText xml:space="preserve"> PAGEREF _Toc138665748 \h </w:instrText>
            </w:r>
            <w:r w:rsidR="00F5208A">
              <w:rPr>
                <w:noProof/>
                <w:webHidden/>
              </w:rPr>
            </w:r>
            <w:r w:rsidR="00F5208A">
              <w:rPr>
                <w:noProof/>
                <w:webHidden/>
              </w:rPr>
              <w:fldChar w:fldCharType="separate"/>
            </w:r>
            <w:r w:rsidR="00763985">
              <w:rPr>
                <w:noProof/>
                <w:webHidden/>
              </w:rPr>
              <w:t>15</w:t>
            </w:r>
            <w:r w:rsidR="00F5208A">
              <w:rPr>
                <w:noProof/>
                <w:webHidden/>
              </w:rPr>
              <w:fldChar w:fldCharType="end"/>
            </w:r>
          </w:hyperlink>
        </w:p>
        <w:p w14:paraId="131D06C8" w14:textId="292253CA" w:rsidR="00F5208A" w:rsidRDefault="00000000">
          <w:pPr>
            <w:pStyle w:val="TOC2"/>
            <w:rPr>
              <w:rFonts w:asciiTheme="minorHAnsi" w:eastAsiaTheme="minorEastAsia" w:hAnsiTheme="minorHAnsi"/>
              <w:noProof/>
              <w:kern w:val="2"/>
              <w14:ligatures w14:val="standardContextual"/>
            </w:rPr>
          </w:pPr>
          <w:hyperlink w:anchor="_Toc138665749" w:history="1">
            <w:r w:rsidR="00F5208A" w:rsidRPr="00F44869">
              <w:rPr>
                <w:rStyle w:val="Hyperlink"/>
                <w:noProof/>
              </w:rPr>
              <w:t>Settlement Detail</w:t>
            </w:r>
            <w:r w:rsidR="00F5208A">
              <w:rPr>
                <w:noProof/>
                <w:webHidden/>
              </w:rPr>
              <w:tab/>
            </w:r>
            <w:r w:rsidR="00F5208A">
              <w:rPr>
                <w:noProof/>
                <w:webHidden/>
              </w:rPr>
              <w:fldChar w:fldCharType="begin"/>
            </w:r>
            <w:r w:rsidR="00F5208A">
              <w:rPr>
                <w:noProof/>
                <w:webHidden/>
              </w:rPr>
              <w:instrText xml:space="preserve"> PAGEREF _Toc138665749 \h </w:instrText>
            </w:r>
            <w:r w:rsidR="00F5208A">
              <w:rPr>
                <w:noProof/>
                <w:webHidden/>
              </w:rPr>
            </w:r>
            <w:r w:rsidR="00F5208A">
              <w:rPr>
                <w:noProof/>
                <w:webHidden/>
              </w:rPr>
              <w:fldChar w:fldCharType="separate"/>
            </w:r>
            <w:r w:rsidR="00763985">
              <w:rPr>
                <w:noProof/>
                <w:webHidden/>
              </w:rPr>
              <w:t>16</w:t>
            </w:r>
            <w:r w:rsidR="00F5208A">
              <w:rPr>
                <w:noProof/>
                <w:webHidden/>
              </w:rPr>
              <w:fldChar w:fldCharType="end"/>
            </w:r>
          </w:hyperlink>
        </w:p>
        <w:p w14:paraId="33C07AB3" w14:textId="5B99F4F4" w:rsidR="009C7E0F" w:rsidRDefault="00000000">
          <w:pPr>
            <w:rPr>
              <w:b/>
              <w:bCs/>
              <w:noProof/>
            </w:rPr>
          </w:pPr>
          <w:r>
            <w:rPr>
              <w:b/>
              <w:bCs/>
              <w:noProof/>
              <w:sz w:val="20"/>
              <w:szCs w:val="20"/>
            </w:rPr>
            <w:fldChar w:fldCharType="end"/>
          </w:r>
        </w:p>
        <w:customXmlDelRangeStart w:id="1" w:author="Author"/>
      </w:sdtContent>
    </w:sdt>
    <w:customXmlDelRangeEnd w:id="1"/>
    <w:p w14:paraId="7A2FFA4B" w14:textId="77777777" w:rsidR="009C7E0F" w:rsidRDefault="00000000">
      <w:pPr>
        <w:rPr>
          <w:rFonts w:eastAsia="Times New Roman" w:cs="Times New Roman"/>
          <w:b/>
          <w:color w:val="000000" w:themeColor="text1"/>
          <w:sz w:val="32"/>
          <w:szCs w:val="32"/>
        </w:rPr>
      </w:pPr>
      <w:r>
        <w:rPr>
          <w:rFonts w:eastAsia="Times New Roman" w:cs="Times New Roman"/>
        </w:rPr>
        <w:br w:type="page"/>
      </w:r>
    </w:p>
    <w:p w14:paraId="1DA21B37" w14:textId="77777777" w:rsidR="009C7E0F" w:rsidRDefault="00000000">
      <w:pPr>
        <w:pStyle w:val="Heading1"/>
      </w:pPr>
      <w:bookmarkStart w:id="2" w:name="_Toc138665726"/>
      <w:r>
        <w:rPr>
          <w:rFonts w:eastAsia="Times New Roman" w:cs="Times New Roman"/>
        </w:rPr>
        <w:lastRenderedPageBreak/>
        <w:t>1</w:t>
      </w:r>
      <w:r>
        <w:rPr>
          <w:rFonts w:eastAsia="Times New Roman" w:cs="Times New Roman"/>
        </w:rPr>
        <w:tab/>
      </w:r>
      <w:r>
        <w:t>Introduction</w:t>
      </w:r>
      <w:bookmarkEnd w:id="2"/>
    </w:p>
    <w:p w14:paraId="5FD81E90" w14:textId="497434B0" w:rsidR="00BF48CF" w:rsidRDefault="00BF48CF" w:rsidP="00E40A4B">
      <w:pPr>
        <w:rPr>
          <w:rFonts w:eastAsia="Times New Roman"/>
          <w:color w:val="222222"/>
        </w:rPr>
      </w:pPr>
      <w:bookmarkStart w:id="3" w:name="_Hlk137213189"/>
    </w:p>
    <w:p w14:paraId="6793F79B" w14:textId="419BD621" w:rsidR="00A07E3C" w:rsidRDefault="00A07E3C" w:rsidP="00A07E3C">
      <w:r>
        <w:rPr>
          <w:rFonts w:eastAsia="Times New Roman"/>
          <w:color w:val="222222"/>
        </w:rPr>
        <w:t xml:space="preserve">Sports betting is ideally suited for a completely on-chain smart contract. Consensus odds are well-known, statistically accurate, and stable for major sporting events. For American football and mixed martial arts, the weekly schedule gives the oracle enough time to validate off-chain data before sending it </w:t>
      </w:r>
      <w:r w:rsidR="006F6AE8">
        <w:rPr>
          <w:rFonts w:eastAsia="Times New Roman"/>
          <w:color w:val="222222"/>
        </w:rPr>
        <w:t xml:space="preserve">from the oracle contract to the betting </w:t>
      </w:r>
      <w:r>
        <w:rPr>
          <w:rFonts w:eastAsia="Times New Roman"/>
          <w:color w:val="222222"/>
        </w:rPr>
        <w:t xml:space="preserve">contract. </w:t>
      </w:r>
      <w:r w:rsidR="00127D07">
        <w:t>Around</w:t>
      </w:r>
      <w:r>
        <w:rPr>
          <w:rFonts w:eastAsia="Times New Roman"/>
          <w:color w:val="222222"/>
        </w:rPr>
        <w:t xml:space="preserve"> $</w:t>
      </w:r>
      <w:r w:rsidR="00127D07">
        <w:rPr>
          <w:rFonts w:eastAsia="Times New Roman"/>
          <w:color w:val="222222"/>
        </w:rPr>
        <w:t>10</w:t>
      </w:r>
      <w:r>
        <w:rPr>
          <w:rFonts w:eastAsia="Times New Roman"/>
          <w:color w:val="222222"/>
        </w:rPr>
        <w:t>0B was wagered on US sportsbooks in 202</w:t>
      </w:r>
      <w:r w:rsidR="00127D07">
        <w:rPr>
          <w:rFonts w:eastAsia="Times New Roman"/>
          <w:color w:val="222222"/>
        </w:rPr>
        <w:t>2</w:t>
      </w:r>
      <w:r>
        <w:rPr>
          <w:rFonts w:eastAsia="Times New Roman"/>
          <w:color w:val="222222"/>
        </w:rPr>
        <w:t xml:space="preserve">, and the demographic skews towards young men, just like crypto. </w:t>
      </w:r>
      <w:r>
        <w:t xml:space="preserve">A contract targeting a </w:t>
      </w:r>
      <w:r w:rsidR="00FA75EC">
        <w:t xml:space="preserve">prominent </w:t>
      </w:r>
      <w:r>
        <w:t xml:space="preserve">portion of this market is small enough to manage and big enough to matter. </w:t>
      </w:r>
    </w:p>
    <w:p w14:paraId="328EE973" w14:textId="1778A2A0" w:rsidR="00A07E3C" w:rsidRDefault="00A07E3C" w:rsidP="00A07E3C">
      <w:pPr>
        <w:rPr>
          <w:rFonts w:eastAsia="Times New Roman"/>
          <w:color w:val="222222"/>
        </w:rPr>
      </w:pPr>
      <w:r w:rsidRPr="00A206C1">
        <w:rPr>
          <w:rFonts w:eastAsia="Times New Roman"/>
          <w:color w:val="222222"/>
        </w:rPr>
        <w:t xml:space="preserve">There are three types of </w:t>
      </w:r>
      <w:r w:rsidR="006F6AE8">
        <w:rPr>
          <w:rFonts w:eastAsia="Times New Roman"/>
          <w:color w:val="222222"/>
        </w:rPr>
        <w:t xml:space="preserve">ASB </w:t>
      </w:r>
      <w:r w:rsidRPr="00A206C1">
        <w:rPr>
          <w:rFonts w:eastAsia="Times New Roman"/>
          <w:color w:val="222222"/>
        </w:rPr>
        <w:t>contract users</w:t>
      </w:r>
      <w:r>
        <w:rPr>
          <w:rFonts w:eastAsia="Times New Roman"/>
          <w:color w:val="222222"/>
        </w:rPr>
        <w:t>: bettors, liquidity providers, and an oracle-admin. B</w:t>
      </w:r>
      <w:r w:rsidRPr="00A206C1">
        <w:rPr>
          <w:rFonts w:eastAsia="Times New Roman"/>
          <w:color w:val="222222"/>
        </w:rPr>
        <w:t>ettors</w:t>
      </w:r>
      <w:r>
        <w:rPr>
          <w:rFonts w:eastAsia="Times New Roman"/>
          <w:color w:val="222222"/>
        </w:rPr>
        <w:t xml:space="preserve"> can take either side of any regular bet offered, subject to a size constraint that is a function of the amount of free liquidity provider (LP) capital. If the bettor wants to make a bet larger than what is available, he can post a bet of unlimited size, and other bettors can take any of these big bets.</w:t>
      </w:r>
      <w:r>
        <w:rPr>
          <w:rStyle w:val="FootnoteReference"/>
          <w:rFonts w:eastAsia="Times New Roman"/>
          <w:color w:val="222222"/>
        </w:rPr>
        <w:footnoteReference w:id="1"/>
      </w:r>
      <w:r>
        <w:rPr>
          <w:rFonts w:eastAsia="Times New Roman"/>
          <w:color w:val="222222"/>
        </w:rPr>
        <w:t xml:space="preserve"> The LPs do not get any of the </w:t>
      </w:r>
      <w:proofErr w:type="spellStart"/>
      <w:r>
        <w:rPr>
          <w:rFonts w:eastAsia="Times New Roman"/>
          <w:color w:val="222222"/>
        </w:rPr>
        <w:t>vig</w:t>
      </w:r>
      <w:proofErr w:type="spellEnd"/>
      <w:r>
        <w:rPr>
          <w:rFonts w:eastAsia="Times New Roman"/>
          <w:color w:val="222222"/>
        </w:rPr>
        <w:t xml:space="preserve"> for these large bets</w:t>
      </w:r>
      <w:r w:rsidRPr="00024DF7">
        <w:rPr>
          <w:rFonts w:eastAsia="Times New Roman"/>
          <w:color w:val="222222"/>
        </w:rPr>
        <w:t xml:space="preserve"> because they take no risk from these big bet</w:t>
      </w:r>
      <w:r>
        <w:rPr>
          <w:rFonts w:eastAsia="Times New Roman"/>
          <w:color w:val="222222"/>
        </w:rPr>
        <w:t>s (t</w:t>
      </w:r>
      <w:r w:rsidRPr="00024DF7">
        <w:rPr>
          <w:rFonts w:eastAsia="Times New Roman"/>
          <w:color w:val="222222"/>
        </w:rPr>
        <w:t>he oracle gets its regular fee</w:t>
      </w:r>
      <w:r>
        <w:rPr>
          <w:rFonts w:eastAsia="Times New Roman"/>
          <w:color w:val="222222"/>
        </w:rPr>
        <w:t>)</w:t>
      </w:r>
      <w:r w:rsidRPr="00024DF7">
        <w:rPr>
          <w:rFonts w:eastAsia="Times New Roman"/>
          <w:color w:val="222222"/>
        </w:rPr>
        <w:t>.</w:t>
      </w:r>
      <w:r w:rsidRPr="002A448F">
        <w:rPr>
          <w:rStyle w:val="Heading3Char"/>
          <w:rFonts w:eastAsia="Times New Roman"/>
          <w:color w:val="222222"/>
        </w:rPr>
        <w:t xml:space="preserve"> </w:t>
      </w:r>
      <w:r>
        <w:rPr>
          <w:rStyle w:val="FootnoteReference"/>
          <w:rFonts w:eastAsia="Times New Roman"/>
          <w:color w:val="222222"/>
        </w:rPr>
        <w:footnoteReference w:id="2"/>
      </w:r>
    </w:p>
    <w:p w14:paraId="2F9EA916" w14:textId="444AD28F" w:rsidR="00A07E3C" w:rsidRPr="006B1116" w:rsidRDefault="00A07E3C" w:rsidP="00A07E3C">
      <w:pPr>
        <w:rPr>
          <w:rFonts w:eastAsia="Times New Roman"/>
          <w:color w:val="222222"/>
        </w:rPr>
      </w:pPr>
      <w:r>
        <w:rPr>
          <w:rFonts w:eastAsia="Times New Roman"/>
          <w:color w:val="222222"/>
        </w:rPr>
        <w:t xml:space="preserve">LPs earn a positive </w:t>
      </w:r>
      <w:r w:rsidRPr="00276D2D">
        <w:rPr>
          <w:rFonts w:eastAsia="Times New Roman"/>
          <w:i/>
          <w:iCs/>
          <w:color w:val="222222"/>
        </w:rPr>
        <w:t>expected</w:t>
      </w:r>
      <w:r>
        <w:rPr>
          <w:rFonts w:eastAsia="Times New Roman"/>
          <w:color w:val="222222"/>
        </w:rPr>
        <w:t xml:space="preserve"> return for the risk they take, in that there may be periods where bettors make net profits implying LP losses. The ratio of LP capital relative to the amount of betting determines the return on equity, allowing the amount of capital to equilibrate this market (if the return is too low, capital will leave, raising the expected LP return). Bets are automatically </w:t>
      </w:r>
      <w:r w:rsidR="006F6AE8">
        <w:rPr>
          <w:rFonts w:eastAsia="Times New Roman"/>
          <w:color w:val="222222"/>
        </w:rPr>
        <w:t>cross margined</w:t>
      </w:r>
      <w:r>
        <w:rPr>
          <w:rFonts w:eastAsia="Times New Roman"/>
          <w:color w:val="222222"/>
        </w:rPr>
        <w:t xml:space="preserve"> so that the capital required is minimized. For example, 10 AVAX collateralizes a single bet paying out 10 AVAX, and a contest where the winning payout is 510 AVAX if one team wins and 500 AVAX if its opponent wins.</w:t>
      </w:r>
      <w:r>
        <w:rPr>
          <w:rStyle w:val="FootnoteReference"/>
          <w:rFonts w:eastAsia="Times New Roman"/>
          <w:color w:val="222222"/>
        </w:rPr>
        <w:footnoteReference w:id="3"/>
      </w:r>
      <w:r>
        <w:rPr>
          <w:rFonts w:eastAsia="Times New Roman"/>
          <w:color w:val="222222"/>
        </w:rPr>
        <w:t xml:space="preserve">  The required capital on any single bet is a function of the net payout, not the notional bet amount. LP capital is applied to the entire slate of up to 32 events, and a parameter limits how much of this capital can be applied to any one event. </w:t>
      </w:r>
    </w:p>
    <w:p w14:paraId="74C96F54" w14:textId="2FD53848" w:rsidR="00A07E3C" w:rsidRDefault="00A07E3C" w:rsidP="00A07E3C">
      <w:r>
        <w:t>Oracle-admin tokens are</w:t>
      </w:r>
      <w:r w:rsidR="00606B5F">
        <w:t xml:space="preserve"> for providing and validating the data sent to the betting contract. Submissions are sent by a single token holder, and the collective has at least 11 hours to vote before it can be sent to the betting contract. </w:t>
      </w:r>
      <w:r>
        <w:t xml:space="preserve">The token holders only receive their full fee payment if they vote at least twice a week, which requires them to post their tokens on the oracle contract. If a token holder votes less than twice a week, their </w:t>
      </w:r>
      <w:r w:rsidR="00606B5F">
        <w:t>oracle revenue is</w:t>
      </w:r>
      <w:r>
        <w:t xml:space="preserve"> reduced proportionately (e.g., making one vote per week, which is half of the target, would entitle them to only 50% of their payout). The reduced amount is reallocated to the other token holders in the oracle contract. </w:t>
      </w:r>
    </w:p>
    <w:p w14:paraId="4B402EB8" w14:textId="699E22BD" w:rsidR="00797B01" w:rsidRDefault="00797B01" w:rsidP="00A07E3C">
      <w:r>
        <w:t xml:space="preserve">Initially, I distributed </w:t>
      </w:r>
      <w:r w:rsidR="006F6AE8">
        <w:t>40%</w:t>
      </w:r>
      <w:r>
        <w:t xml:space="preserve"> of the immutable lifetime supply of oracle tokens to </w:t>
      </w:r>
      <w:r w:rsidR="006F6AE8">
        <w:t xml:space="preserve">three people I found able and </w:t>
      </w:r>
      <w:r>
        <w:t>willing and able to administer this contract. I created this, but I have no control or financial interest.</w:t>
      </w:r>
      <w:r>
        <w:rPr>
          <w:rStyle w:val="FootnoteReference"/>
        </w:rPr>
        <w:footnoteReference w:id="4"/>
      </w:r>
      <w:r>
        <w:t xml:space="preserve"> The </w:t>
      </w:r>
      <w:r w:rsidR="006F6AE8">
        <w:t>other 60%</w:t>
      </w:r>
      <w:r>
        <w:t xml:space="preserve"> of the supply </w:t>
      </w:r>
      <w:r w:rsidR="006F6AE8">
        <w:t xml:space="preserve">is set aside as rewards for </w:t>
      </w:r>
      <w:r>
        <w:t xml:space="preserve">LPs, so that each week LPs can get a pro-rata share of the token rewards available that week. If all the LPs claim rewards each week, the incentive program will last 20 weeks. </w:t>
      </w:r>
      <w:r w:rsidRPr="00797B01">
        <w:t xml:space="preserve">I created something that </w:t>
      </w:r>
      <w:r>
        <w:t xml:space="preserve">I hope can </w:t>
      </w:r>
      <w:r w:rsidRPr="00797B01">
        <w:t xml:space="preserve">serve as an example, refocusing </w:t>
      </w:r>
      <w:r w:rsidRPr="00797B01">
        <w:lastRenderedPageBreak/>
        <w:t xml:space="preserve">development away from </w:t>
      </w:r>
      <w:r>
        <w:t>the latest</w:t>
      </w:r>
      <w:r w:rsidRPr="00797B01">
        <w:t xml:space="preserve"> token </w:t>
      </w:r>
      <w:r>
        <w:t xml:space="preserve">Ponzi </w:t>
      </w:r>
      <w:r w:rsidRPr="00797B01">
        <w:t>scams</w:t>
      </w:r>
      <w:r>
        <w:t>. The fact that I must give it away is likely a major reason why no one else has created such a contract.</w:t>
      </w:r>
    </w:p>
    <w:p w14:paraId="519C7990" w14:textId="77777777" w:rsidR="006F6AE8" w:rsidRDefault="00A07E3C" w:rsidP="00A07E3C">
      <w:pPr>
        <w:rPr>
          <w:rFonts w:eastAsia="Times New Roman"/>
          <w:color w:val="222222"/>
        </w:rPr>
      </w:pPr>
      <w:r>
        <w:rPr>
          <w:rFonts w:eastAsia="Times New Roman"/>
          <w:color w:val="222222"/>
        </w:rPr>
        <w:t xml:space="preserve">The standard 4.5% </w:t>
      </w:r>
      <w:proofErr w:type="spellStart"/>
      <w:r>
        <w:rPr>
          <w:rFonts w:eastAsia="Times New Roman"/>
          <w:color w:val="222222"/>
        </w:rPr>
        <w:t>vig</w:t>
      </w:r>
      <w:proofErr w:type="spellEnd"/>
      <w:r w:rsidR="00FA75EC">
        <w:rPr>
          <w:rFonts w:eastAsia="Times New Roman"/>
          <w:color w:val="222222"/>
        </w:rPr>
        <w:t xml:space="preserve"> in sport book odds</w:t>
      </w:r>
      <w:r>
        <w:rPr>
          <w:rFonts w:eastAsia="Times New Roman"/>
          <w:color w:val="222222"/>
        </w:rPr>
        <w:t xml:space="preserve"> has been stable for decades, </w:t>
      </w:r>
      <w:r w:rsidR="00FA75EC">
        <w:rPr>
          <w:rFonts w:eastAsia="Times New Roman"/>
          <w:color w:val="222222"/>
        </w:rPr>
        <w:t xml:space="preserve">implicit in the </w:t>
      </w:r>
      <w:proofErr w:type="gramStart"/>
      <w:r w:rsidR="00FA75EC">
        <w:rPr>
          <w:rFonts w:eastAsia="Times New Roman"/>
          <w:color w:val="222222"/>
        </w:rPr>
        <w:t>-110 money</w:t>
      </w:r>
      <w:proofErr w:type="gramEnd"/>
      <w:r w:rsidR="00FA75EC">
        <w:rPr>
          <w:rFonts w:eastAsia="Times New Roman"/>
          <w:color w:val="222222"/>
        </w:rPr>
        <w:t xml:space="preserve"> line for even bets. As this is a competitive market, it </w:t>
      </w:r>
      <w:r>
        <w:rPr>
          <w:rFonts w:eastAsia="Times New Roman"/>
          <w:color w:val="222222"/>
        </w:rPr>
        <w:t>reflect</w:t>
      </w:r>
      <w:r w:rsidR="00FA75EC">
        <w:rPr>
          <w:rFonts w:eastAsia="Times New Roman"/>
          <w:color w:val="222222"/>
        </w:rPr>
        <w:t>s</w:t>
      </w:r>
      <w:r>
        <w:rPr>
          <w:rFonts w:eastAsia="Times New Roman"/>
          <w:color w:val="222222"/>
        </w:rPr>
        <w:t xml:space="preserve"> an equilibrium balancing the demands of bettors and bookies</w:t>
      </w:r>
      <w:r w:rsidR="00FA75EC">
        <w:rPr>
          <w:rFonts w:eastAsia="Times New Roman"/>
          <w:color w:val="222222"/>
        </w:rPr>
        <w:t xml:space="preserve"> as opposed to monopoly power. </w:t>
      </w:r>
      <w:r>
        <w:rPr>
          <w:rFonts w:eastAsia="Times New Roman"/>
          <w:color w:val="222222"/>
        </w:rPr>
        <w:t xml:space="preserve">The blockchain's relatively easy access makes a </w:t>
      </w:r>
      <w:r w:rsidR="00B528BD">
        <w:rPr>
          <w:rFonts w:eastAsia="Times New Roman"/>
          <w:color w:val="222222"/>
        </w:rPr>
        <w:t>smart</w:t>
      </w:r>
      <w:r>
        <w:rPr>
          <w:rFonts w:eastAsia="Times New Roman"/>
          <w:color w:val="222222"/>
        </w:rPr>
        <w:t xml:space="preserve"> contract the preferred choice for many bettors even when offering identical odds to the major casinos. </w:t>
      </w:r>
      <w:r w:rsidR="006F6AE8">
        <w:rPr>
          <w:rFonts w:eastAsia="Times New Roman"/>
          <w:color w:val="222222"/>
        </w:rPr>
        <w:t>T</w:t>
      </w:r>
      <w:r>
        <w:rPr>
          <w:rFonts w:eastAsia="Times New Roman"/>
          <w:color w:val="222222"/>
        </w:rPr>
        <w:t>he focus should not be on reducing this fee, which is essential for incenting our needed LPs and oracle, who split the fees evenly. The standard odds advertised online on major fights and football games are stable and efficient, so simply using these odds is also efficient.</w:t>
      </w:r>
      <w:r w:rsidR="00127D07">
        <w:rPr>
          <w:rFonts w:eastAsia="Times New Roman"/>
          <w:color w:val="222222"/>
        </w:rPr>
        <w:t xml:space="preserve"> </w:t>
      </w:r>
      <w:r w:rsidR="00E27B5F">
        <w:rPr>
          <w:rFonts w:eastAsia="Times New Roman"/>
          <w:color w:val="222222"/>
        </w:rPr>
        <w:t xml:space="preserve">The hassle-free ability to provide liquidity and take bets is sufficient to make it a dominant alternative for </w:t>
      </w:r>
      <w:r w:rsidR="006F6AE8">
        <w:rPr>
          <w:rFonts w:eastAsia="Times New Roman"/>
          <w:color w:val="222222"/>
        </w:rPr>
        <w:t>many bettors.</w:t>
      </w:r>
    </w:p>
    <w:p w14:paraId="6EC0EE83" w14:textId="239200EB" w:rsidR="00A07E3C" w:rsidRDefault="006F6AE8" w:rsidP="00A07E3C">
      <w:pPr>
        <w:rPr>
          <w:rFonts w:eastAsia="Times New Roman"/>
          <w:color w:val="222222"/>
        </w:rPr>
      </w:pPr>
      <w:r>
        <w:rPr>
          <w:rFonts w:eastAsia="Times New Roman"/>
          <w:color w:val="222222"/>
        </w:rPr>
        <w:t xml:space="preserve">For those who think the </w:t>
      </w:r>
      <w:proofErr w:type="spellStart"/>
      <w:r>
        <w:rPr>
          <w:rFonts w:eastAsia="Times New Roman"/>
          <w:color w:val="222222"/>
        </w:rPr>
        <w:t>vig</w:t>
      </w:r>
      <w:proofErr w:type="spellEnd"/>
      <w:r>
        <w:rPr>
          <w:rFonts w:eastAsia="Times New Roman"/>
          <w:color w:val="222222"/>
        </w:rPr>
        <w:t xml:space="preserve"> is too high, they can become LPs. There will be a point at which the LP’s risk/reward ratio is optimal, and determining this will be an empirical matter. If returns are too low, LPs will withdraw money and returns will rise; if returns are too volatile, or if lack of LP capital constrains betting, LPs will add money</w:t>
      </w:r>
      <w:r w:rsidR="00E27B5F">
        <w:rPr>
          <w:rFonts w:eastAsia="Times New Roman"/>
          <w:color w:val="222222"/>
        </w:rPr>
        <w:t xml:space="preserve">. </w:t>
      </w:r>
    </w:p>
    <w:p w14:paraId="7A8B014F" w14:textId="45E305FC" w:rsidR="00A07E3C" w:rsidRDefault="00A07E3C" w:rsidP="00A07E3C">
      <w:r>
        <w:t xml:space="preserve">The relative stability of odds, their historical accuracy, and the </w:t>
      </w:r>
      <w:r w:rsidR="006F6AE8">
        <w:t xml:space="preserve">standard </w:t>
      </w:r>
      <w:proofErr w:type="spellStart"/>
      <w:r w:rsidR="006F6AE8">
        <w:t>vig</w:t>
      </w:r>
      <w:proofErr w:type="spellEnd"/>
      <w:r>
        <w:t xml:space="preserve"> make the odds amalgamation simpler than </w:t>
      </w:r>
      <w:r w:rsidR="006F6AE8">
        <w:t>almost any other application</w:t>
      </w:r>
      <w:r>
        <w:t xml:space="preserve">. Consider that your average daily stock price volatility of 2.5% is 16 times greater than the average bid-ask spread of 0.15%. A market maker who adjusted their bid-ask spread </w:t>
      </w:r>
      <w:r w:rsidR="00B528BD">
        <w:t xml:space="preserve">once </w:t>
      </w:r>
      <w:r>
        <w:t xml:space="preserve">daily would be exposed as a 'money pump' by arbitrageurs, in that if the price moves up 2.5%, the market maker will almost certainly have sold on the way up, generating real-time losses. </w:t>
      </w:r>
    </w:p>
    <w:p w14:paraId="41BE3F4A" w14:textId="33EAC714" w:rsidR="00A07E3C" w:rsidRDefault="00A07E3C" w:rsidP="00A07E3C">
      <w:r>
        <w:t xml:space="preserve">In contrast, the implicit spread on money line bets is 2.5% in terms of a win probability. One needs a 2.5% edge in predicting which team wins to beat the house. The daily volatility of these odds is </w:t>
      </w:r>
      <w:r w:rsidR="00B528BD">
        <w:t xml:space="preserve">significantly </w:t>
      </w:r>
      <w:r>
        <w:t xml:space="preserve">less than half of that, implying the book would make money even if it had day-old odds and the new odds were </w:t>
      </w:r>
      <w:proofErr w:type="gramStart"/>
      <w:r>
        <w:t>actually moving</w:t>
      </w:r>
      <w:proofErr w:type="gramEnd"/>
      <w:r>
        <w:t xml:space="preserve"> in the right direction.</w:t>
      </w:r>
      <w:r>
        <w:rPr>
          <w:rStyle w:val="EndnoteReference"/>
        </w:rPr>
        <w:endnoteReference w:id="1"/>
      </w:r>
      <w:r>
        <w:t xml:space="preserve"> </w:t>
      </w:r>
    </w:p>
    <w:p w14:paraId="3A8EE302" w14:textId="4CEBA80B" w:rsidR="00A07E3C" w:rsidRDefault="00A07E3C" w:rsidP="00A07E3C">
      <w:pPr>
        <w:rPr>
          <w:rFonts w:eastAsia="Times New Roman"/>
          <w:color w:val="222222"/>
        </w:rPr>
      </w:pPr>
      <w:r>
        <w:rPr>
          <w:rFonts w:eastAsia="Times New Roman"/>
          <w:color w:val="222222"/>
        </w:rPr>
        <w:t xml:space="preserve">Sports odd stability eliminates the adverse selection problem in high-latency centralized markets, which allows for a novel price-setting mechanism: post the widely available standard odds for a slate of upcoming contests. A singular oracle token holder submission grabbed </w:t>
      </w:r>
      <w:r w:rsidRPr="00C62DD3">
        <w:rPr>
          <w:rFonts w:eastAsia="Times New Roman"/>
          <w:i/>
          <w:iCs/>
          <w:color w:val="222222"/>
        </w:rPr>
        <w:t>in toto</w:t>
      </w:r>
      <w:r>
        <w:rPr>
          <w:rFonts w:eastAsia="Times New Roman"/>
          <w:color w:val="222222"/>
        </w:rPr>
        <w:t xml:space="preserve"> from a large sports book will be sufficiently close to the optimal odds to prevent bettors from arbitraging the LPs. A single human can easily find web pages that concisely present the odds or results of high-profile, straight-up bets on the two sports presented on </w:t>
      </w:r>
      <w:r w:rsidR="00C742E4">
        <w:rPr>
          <w:rFonts w:eastAsia="Times New Roman"/>
          <w:color w:val="222222"/>
        </w:rPr>
        <w:t>ASB</w:t>
      </w:r>
      <w:r>
        <w:rPr>
          <w:rFonts w:eastAsia="Times New Roman"/>
          <w:color w:val="222222"/>
        </w:rPr>
        <w:t>. There is no need for price discovery on high-profile sporting events.</w:t>
      </w:r>
    </w:p>
    <w:p w14:paraId="740EBF84" w14:textId="386BD55F" w:rsidR="00C15507" w:rsidRDefault="00C15507" w:rsidP="00C15507">
      <w:pPr>
        <w:pStyle w:val="Heading2"/>
        <w:rPr>
          <w:rFonts w:eastAsia="Times New Roman"/>
        </w:rPr>
      </w:pPr>
      <w:bookmarkStart w:id="4" w:name="_Toc138665727"/>
      <w:r>
        <w:rPr>
          <w:rFonts w:eastAsia="Times New Roman"/>
        </w:rPr>
        <w:t>Simplicity from Limited Focus</w:t>
      </w:r>
      <w:bookmarkEnd w:id="4"/>
    </w:p>
    <w:p w14:paraId="16A79780" w14:textId="00651034" w:rsidR="00A07E3C" w:rsidRDefault="00A07E3C" w:rsidP="00A07E3C">
      <w:pPr>
        <w:spacing w:before="240" w:after="240"/>
      </w:pPr>
      <w:r>
        <w:t xml:space="preserve">Football and MMA are almost exclusively weekend events. A focused set of weekly win/lose events makes incentivizing the oracle easier. In contrast, if we targeted a standard centralized sportsbook, it would </w:t>
      </w:r>
      <w:r w:rsidR="00FA75EC">
        <w:t>cover diverse events</w:t>
      </w:r>
      <w:r>
        <w:t xml:space="preserve"> on most days of the week. Only a subset of the oracle token holders could evaluate these data, creating edge cases where a minority </w:t>
      </w:r>
      <w:r w:rsidR="00127D07">
        <w:t xml:space="preserve">of token holders can </w:t>
      </w:r>
      <w:r w:rsidR="00FA75EC">
        <w:t>take advantage of inattentive oracle token holders</w:t>
      </w:r>
      <w:r w:rsidR="00127D07">
        <w:t xml:space="preserve">, a major attack surface. </w:t>
      </w:r>
    </w:p>
    <w:p w14:paraId="59EA3702" w14:textId="15AC9F69" w:rsidR="00A07E3C" w:rsidRDefault="00A07E3C" w:rsidP="00A07E3C">
      <w:pPr>
        <w:pStyle w:val="Heading1"/>
      </w:pPr>
      <w:bookmarkStart w:id="5" w:name="_Toc138665728"/>
      <w:r w:rsidRPr="00A206C1">
        <w:t>Oracle I</w:t>
      </w:r>
      <w:r w:rsidR="00C15507">
        <w:t xml:space="preserve">ncentive </w:t>
      </w:r>
      <w:bookmarkEnd w:id="5"/>
      <w:r w:rsidR="00F56983">
        <w:t>Compatibility</w:t>
      </w:r>
    </w:p>
    <w:p w14:paraId="791501B5" w14:textId="77777777" w:rsidR="00C15507" w:rsidRPr="00C15507" w:rsidRDefault="00C15507" w:rsidP="00C15507"/>
    <w:p w14:paraId="094D2431" w14:textId="22FC39D2" w:rsidR="00A07E3C" w:rsidRPr="00964335" w:rsidRDefault="00A07E3C" w:rsidP="00A07E3C">
      <w:pPr>
        <w:rPr>
          <w:rFonts w:eastAsia="Times New Roman"/>
          <w:color w:val="222222"/>
        </w:rPr>
      </w:pPr>
      <w:r>
        <w:lastRenderedPageBreak/>
        <w:t>Incentive compatibility is vital to low-cost enforcement of contracts, and historically this mechanism centered on reputation, not contract law administered by the state.</w:t>
      </w:r>
      <w:r>
        <w:rPr>
          <w:rStyle w:val="FootnoteReference"/>
        </w:rPr>
        <w:footnoteReference w:id="5"/>
      </w:r>
      <w:r>
        <w:t xml:space="preserve"> The blockchain's transparency, immutability, and pseudonymity make reputation much easier to monitor. When agents have incentives aligned with their counterparties, we minimize indirect costs (delay and spread), making it more attractive for bettors. </w:t>
      </w:r>
      <w:r w:rsidR="00131132">
        <w:rPr>
          <w:rFonts w:eastAsia="Times New Roman"/>
          <w:color w:val="222222"/>
        </w:rPr>
        <w:t>I</w:t>
      </w:r>
      <w:r w:rsidR="00AE5BAA">
        <w:rPr>
          <w:rFonts w:eastAsia="Times New Roman"/>
          <w:color w:val="222222"/>
        </w:rPr>
        <w:t>f the bettors and LPs want to cheat, they need to collude with the oracle</w:t>
      </w:r>
      <w:r w:rsidR="00131132">
        <w:rPr>
          <w:rFonts w:eastAsia="Times New Roman"/>
          <w:color w:val="222222"/>
        </w:rPr>
        <w:t>; if the oracle does not cheat, bettors and LPs cannot cheat</w:t>
      </w:r>
      <w:r w:rsidR="00AE5BAA">
        <w:rPr>
          <w:rFonts w:eastAsia="Times New Roman"/>
          <w:color w:val="222222"/>
        </w:rPr>
        <w:t xml:space="preserve">. </w:t>
      </w:r>
      <w:r w:rsidR="00AE5BAA">
        <w:t xml:space="preserve">The focus is to ensure </w:t>
      </w:r>
      <w:r w:rsidR="00AE5BAA">
        <w:rPr>
          <w:rFonts w:eastAsia="Times New Roman"/>
          <w:color w:val="222222"/>
        </w:rPr>
        <w:t xml:space="preserve">honest </w:t>
      </w:r>
      <w:r w:rsidR="00131132">
        <w:rPr>
          <w:rFonts w:eastAsia="Times New Roman"/>
          <w:color w:val="222222"/>
        </w:rPr>
        <w:t xml:space="preserve">and timely </w:t>
      </w:r>
      <w:r w:rsidR="00AE5BAA">
        <w:rPr>
          <w:rFonts w:eastAsia="Times New Roman"/>
          <w:color w:val="222222"/>
        </w:rPr>
        <w:t>reporting of odds and results is always the oracle collective's value-maximizing act.</w:t>
      </w:r>
    </w:p>
    <w:p w14:paraId="6F7224D2" w14:textId="4EA75562" w:rsidR="00A07E3C" w:rsidRPr="00AE2708" w:rsidRDefault="00A07E3C" w:rsidP="00A07E3C">
      <w:r w:rsidRPr="008C17C5">
        <w:t xml:space="preserve">Creating a game where honesty is an oracle/admin's best strategy is straightforward; the keys are simplicity and repeated game, which leads to easy monitoring and a strong incentive towards punishing cheaters. Adding superfluous parties, tokens, and scope increases cost, complexity, and delay. </w:t>
      </w:r>
      <w:r>
        <w:t>By putting players into a</w:t>
      </w:r>
      <w:r w:rsidRPr="008C17C5">
        <w:t xml:space="preserve"> </w:t>
      </w:r>
      <w:r>
        <w:t>repeated</w:t>
      </w:r>
      <w:r w:rsidRPr="008C17C5">
        <w:t xml:space="preserve"> game, a</w:t>
      </w:r>
      <w:r w:rsidR="00B528BD">
        <w:t xml:space="preserve">n oracle cheat </w:t>
      </w:r>
      <w:r w:rsidRPr="008C17C5">
        <w:t xml:space="preserve">becomes dominated by cooperating because the one-time gain is </w:t>
      </w:r>
      <w:r w:rsidR="00B528BD">
        <w:t xml:space="preserve">less than the present value of future revenue foregone. </w:t>
      </w:r>
      <w:r>
        <w:t>Incentive compatibility is critical to low-cost enforcement of contracts, and historically this centered on reputation, not contract law administered by the state</w:t>
      </w:r>
      <w:r w:rsidRPr="008C17C5">
        <w:t>.</w:t>
      </w:r>
      <w:r>
        <w:rPr>
          <w:rStyle w:val="EndnoteReference"/>
        </w:rPr>
        <w:endnoteReference w:id="2"/>
      </w:r>
    </w:p>
    <w:p w14:paraId="08FB6EE6" w14:textId="1B769105" w:rsidR="00A07E3C" w:rsidRDefault="00A07E3C" w:rsidP="00A07E3C">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 conservative equity price/earnings (P/E) ratio is 10. Assume a betting contract has 100 AVAX bets on its books, both long and short. As the oracle's fee is about half of the </w:t>
      </w:r>
      <w:proofErr w:type="spellStart"/>
      <w:r>
        <w:rPr>
          <w:rFonts w:eastAsia="Times New Roman"/>
          <w:color w:val="222222"/>
        </w:rPr>
        <w:t>vig</w:t>
      </w:r>
      <w:proofErr w:type="spellEnd"/>
      <w:r>
        <w:rPr>
          <w:rFonts w:eastAsia="Times New Roman"/>
          <w:color w:val="222222"/>
        </w:rPr>
        <w:t xml:space="preserve">, this would average about 2.5 AVAX in weekly revenue. Given 50 settlement events over the year, this annualizes to 125 AVAX. Given a 10 </w:t>
      </w:r>
      <w:r w:rsidR="00B528BD">
        <w:rPr>
          <w:rFonts w:eastAsia="Times New Roman"/>
          <w:color w:val="222222"/>
        </w:rPr>
        <w:t>price/earnings ratio</w:t>
      </w:r>
      <w:r>
        <w:rPr>
          <w:rFonts w:eastAsia="Times New Roman"/>
          <w:color w:val="222222"/>
        </w:rPr>
        <w:t xml:space="preserve">, this values the oracle collective at 1,250 AVAX. The maximum potential cheating revenue in this example is 100 AVAX, requiring the hacker to make all the book's net exposure on his pre-ordained picks, so the LPs have net exposure to the wrong side of every bet. </w:t>
      </w:r>
    </w:p>
    <w:p w14:paraId="30DA2288" w14:textId="2EA61CB2" w:rsidR="00A07E3C" w:rsidRDefault="00A07E3C" w:rsidP="00A07E3C">
      <w:pPr>
        <w:rPr>
          <w:rFonts w:eastAsia="Times New Roman"/>
          <w:color w:val="222222"/>
        </w:rPr>
      </w:pPr>
      <w:r>
        <w:rPr>
          <w:rFonts w:eastAsia="Times New Roman"/>
          <w:color w:val="222222"/>
        </w:rPr>
        <w:t>Such a scam would be conspicuous in the readable event logs, and no rational person would use this contract again, making the value of the oracle token zero. A voting majority's oracle token has a present value of 625 AVAX. Honest reporting is the dominant strategy in this improbable worst-case scenario, in that 625 &gt;&gt; 100.</w:t>
      </w:r>
      <w:r>
        <w:rPr>
          <w:rStyle w:val="FootnoteReference"/>
          <w:rFonts w:eastAsia="Times New Roman"/>
          <w:color w:val="222222"/>
        </w:rPr>
        <w:footnoteReference w:id="6"/>
      </w:r>
      <w:r>
        <w:rPr>
          <w:rFonts w:eastAsia="Times New Roman"/>
          <w:color w:val="222222"/>
        </w:rPr>
        <w:t xml:space="preserve"> </w:t>
      </w:r>
    </w:p>
    <w:p w14:paraId="3B6B7EFE" w14:textId="2665029E" w:rsidR="00A07E3C" w:rsidRPr="00DA7CDF" w:rsidRDefault="00A07E3C" w:rsidP="00A07E3C">
      <w:pPr>
        <w:rPr>
          <w:rFonts w:eastAsia="Times New Roman"/>
          <w:color w:val="222222"/>
        </w:rPr>
      </w:pPr>
      <w:r>
        <w:t xml:space="preserve">The oracle voters have, literally, all day to evaluate a data submission that can be evaluated in a couple of minutes. A majority 'no' vote among </w:t>
      </w:r>
      <w:r w:rsidR="00B528BD">
        <w:t>token holders</w:t>
      </w:r>
      <w:r>
        <w:t xml:space="preserve"> cast penalizes the proposer of the data.</w:t>
      </w:r>
      <w:r>
        <w:rPr>
          <w:rStyle w:val="FootnoteReference"/>
        </w:rPr>
        <w:footnoteReference w:id="7"/>
      </w:r>
      <w:r>
        <w:t xml:space="preserve"> </w:t>
      </w:r>
      <w:r>
        <w:rPr>
          <w:rFonts w:eastAsia="Times New Roman"/>
          <w:color w:val="222222"/>
        </w:rPr>
        <w:t xml:space="preserve">The </w:t>
      </w:r>
      <w:r w:rsidR="00F96B36">
        <w:rPr>
          <w:rFonts w:eastAsia="Times New Roman"/>
          <w:color w:val="222222"/>
        </w:rPr>
        <w:t xml:space="preserve">limited </w:t>
      </w:r>
      <w:r>
        <w:rPr>
          <w:rFonts w:eastAsia="Times New Roman"/>
          <w:color w:val="222222"/>
        </w:rPr>
        <w:t>focus</w:t>
      </w:r>
      <w:r w:rsidR="00F96B36">
        <w:rPr>
          <w:rFonts w:eastAsia="Times New Roman"/>
          <w:color w:val="222222"/>
        </w:rPr>
        <w:t xml:space="preserve"> of events, timing </w:t>
      </w:r>
      <w:r>
        <w:rPr>
          <w:rFonts w:eastAsia="Times New Roman"/>
          <w:color w:val="222222"/>
        </w:rPr>
        <w:t xml:space="preserve">of oracle submissions remove any plausible deniability for the oracle cheat action in any single event each week. </w:t>
      </w:r>
      <w:r w:rsidR="00504A96">
        <w:rPr>
          <w:rFonts w:eastAsia="Times New Roman"/>
          <w:color w:val="222222"/>
        </w:rPr>
        <w:t xml:space="preserve">A spreadsheet provides a simple mechanism for inputting the weekend’s matches and generating the transformed data for the contract, and a python program makes it easy to then apply a cronjob to the data so that the token </w:t>
      </w:r>
      <w:proofErr w:type="gramStart"/>
      <w:r w:rsidR="00504A96">
        <w:rPr>
          <w:rFonts w:eastAsia="Times New Roman"/>
          <w:color w:val="222222"/>
        </w:rPr>
        <w:t>holder’s</w:t>
      </w:r>
      <w:proofErr w:type="gramEnd"/>
      <w:r w:rsidR="00504A96">
        <w:rPr>
          <w:rFonts w:eastAsia="Times New Roman"/>
          <w:color w:val="222222"/>
        </w:rPr>
        <w:t xml:space="preserve"> at most two transactions each day (submit data, process vote) requires minimal effort. </w:t>
      </w:r>
      <w:r>
        <w:rPr>
          <w:rFonts w:eastAsia="Times New Roman"/>
          <w:color w:val="222222"/>
        </w:rPr>
        <w:t>The website generates event log data in readable form, so one does not need specialized knowledge of hash functions</w:t>
      </w:r>
      <w:r w:rsidR="00504A96">
        <w:rPr>
          <w:rFonts w:eastAsia="Times New Roman"/>
          <w:color w:val="222222"/>
        </w:rPr>
        <w:t xml:space="preserve"> to evaluate the oracle’s behavior. </w:t>
      </w:r>
    </w:p>
    <w:p w14:paraId="1453CAB4" w14:textId="77777777" w:rsidR="00504A96" w:rsidRDefault="00A07E3C" w:rsidP="00A07E3C">
      <w:pPr>
        <w:rPr>
          <w:rFonts w:eastAsia="Times New Roman"/>
          <w:color w:val="222222"/>
        </w:rPr>
      </w:pPr>
      <w:r>
        <w:rPr>
          <w:rFonts w:eastAsia="Times New Roman"/>
          <w:color w:val="222222"/>
        </w:rPr>
        <w:t xml:space="preserve">While it is simple enough to incent the oracle properly, this only protects the contract against insiders. In contrast, decentralization defends this contract against outsiders. Powerful institutions have always used centralized power to prevent competition, often using disingenuous rationales emphasizing safety. Such </w:t>
      </w:r>
      <w:r>
        <w:rPr>
          <w:rFonts w:eastAsia="Times New Roman"/>
          <w:color w:val="222222"/>
        </w:rPr>
        <w:lastRenderedPageBreak/>
        <w:t>an attack needs a choke point, prevented if a collective of pseudonymous accounts worldwide administers the oracle. If the oracle is profitable, an effectively infinite number of people will replace oracle token holders captured by outside attackers. Oracle decentralization defends this contract against outsiders.</w:t>
      </w:r>
    </w:p>
    <w:p w14:paraId="0AE09A9F" w14:textId="248864C1" w:rsidR="00E40A4B" w:rsidRPr="006F6AE8" w:rsidRDefault="00A07E3C" w:rsidP="00E40A4B">
      <w:pPr>
        <w:rPr>
          <w:rFonts w:eastAsia="Times New Roman"/>
          <w:color w:val="222222"/>
        </w:rPr>
      </w:pPr>
      <w:r>
        <w:rPr>
          <w:rFonts w:eastAsia="Times New Roman"/>
          <w:color w:val="222222"/>
        </w:rPr>
        <w:t xml:space="preserve"> Initially, the oracle will be relatively centralized</w:t>
      </w:r>
      <w:r w:rsidR="006F6AE8">
        <w:rPr>
          <w:rFonts w:eastAsia="Times New Roman"/>
          <w:color w:val="222222"/>
        </w:rPr>
        <w:t xml:space="preserve"> in its initial handful of token holders. T</w:t>
      </w:r>
      <w:r>
        <w:rPr>
          <w:rFonts w:eastAsia="Times New Roman"/>
          <w:color w:val="222222"/>
        </w:rPr>
        <w:t xml:space="preserve">oken rewards for early LPs and, potentially, trading by initial oracle token holders will make the oracle decentralized </w:t>
      </w:r>
      <w:r w:rsidR="006F6AE8">
        <w:rPr>
          <w:rFonts w:eastAsia="Times New Roman"/>
          <w:color w:val="222222"/>
        </w:rPr>
        <w:t>by the time</w:t>
      </w:r>
      <w:r>
        <w:rPr>
          <w:rFonts w:eastAsia="Times New Roman"/>
          <w:color w:val="222222"/>
        </w:rPr>
        <w:t xml:space="preserve"> any outsider develops the will to </w:t>
      </w:r>
      <w:r w:rsidR="006F6AE8">
        <w:rPr>
          <w:rFonts w:eastAsia="Times New Roman"/>
          <w:color w:val="222222"/>
        </w:rPr>
        <w:t xml:space="preserve">censor the contract. </w:t>
      </w:r>
      <w:bookmarkEnd w:id="3"/>
    </w:p>
    <w:p w14:paraId="17AAA904" w14:textId="2065C8F3" w:rsidR="009C7E0F" w:rsidRDefault="00000000">
      <w:pPr>
        <w:pStyle w:val="Heading1"/>
      </w:pPr>
      <w:bookmarkStart w:id="6" w:name="_Toc138665729"/>
      <w:r>
        <w:t>2</w:t>
      </w:r>
      <w:r>
        <w:tab/>
      </w:r>
      <w:bookmarkStart w:id="7" w:name="_Hlk29815489"/>
      <w:r>
        <w:t>Contract Basics</w:t>
      </w:r>
      <w:bookmarkEnd w:id="6"/>
    </w:p>
    <w:p w14:paraId="0922C6C4" w14:textId="77777777" w:rsidR="009C7E0F" w:rsidRDefault="00000000">
      <w:pPr>
        <w:pStyle w:val="Heading2"/>
      </w:pPr>
      <w:bookmarkStart w:id="8" w:name="_Toc138665730"/>
      <w:r>
        <w:t>2.1</w:t>
      </w:r>
      <w:r>
        <w:tab/>
        <w:t>Outline</w:t>
      </w:r>
      <w:bookmarkEnd w:id="8"/>
      <w:r>
        <w:t xml:space="preserve"> </w:t>
      </w:r>
    </w:p>
    <w:p w14:paraId="516C27B9" w14:textId="77777777" w:rsidR="009C7E0F" w:rsidRDefault="009C7E0F"/>
    <w:p w14:paraId="7BC86513" w14:textId="7615D978" w:rsidR="00E40A4B" w:rsidRPr="001E454A" w:rsidRDefault="00E40A4B" w:rsidP="00E40A4B">
      <w:pPr>
        <w:rPr>
          <w:rFonts w:eastAsia="Times New Roman"/>
          <w:color w:val="222222"/>
        </w:rPr>
      </w:pPr>
      <w:r>
        <w:rPr>
          <w:rFonts w:eastAsia="Times New Roman"/>
          <w:color w:val="222222"/>
        </w:rPr>
        <w:t xml:space="preserve">Event data, including odds, are sent to the contract </w:t>
      </w:r>
      <w:r w:rsidR="00504A96">
        <w:rPr>
          <w:rFonts w:eastAsia="Times New Roman"/>
          <w:color w:val="222222"/>
        </w:rPr>
        <w:t>on Tuesday</w:t>
      </w:r>
      <w:r>
        <w:rPr>
          <w:rFonts w:eastAsia="Times New Roman"/>
          <w:color w:val="222222"/>
        </w:rPr>
        <w:t xml:space="preserve">, allowing people to bet on </w:t>
      </w:r>
      <w:r w:rsidR="00504A96">
        <w:rPr>
          <w:rFonts w:eastAsia="Times New Roman"/>
          <w:color w:val="222222"/>
        </w:rPr>
        <w:t>weekend</w:t>
      </w:r>
      <w:r>
        <w:rPr>
          <w:rFonts w:eastAsia="Times New Roman"/>
          <w:color w:val="222222"/>
        </w:rPr>
        <w:t xml:space="preserve"> events</w:t>
      </w:r>
      <w:r w:rsidR="00504A96">
        <w:rPr>
          <w:rFonts w:eastAsia="Times New Roman"/>
          <w:color w:val="222222"/>
        </w:rPr>
        <w:t xml:space="preserve"> from Wednesday to game time (which is loaded in UTC with the odds). The subsequent Monday, </w:t>
      </w:r>
      <w:r>
        <w:rPr>
          <w:rFonts w:eastAsia="Times New Roman"/>
          <w:color w:val="222222"/>
        </w:rPr>
        <w:t>the oracle sends the results to the betting contract, settling that week</w:t>
      </w:r>
      <w:r w:rsidR="00A07E3C">
        <w:rPr>
          <w:rFonts w:eastAsia="Times New Roman"/>
          <w:color w:val="222222"/>
        </w:rPr>
        <w:t>'</w:t>
      </w:r>
      <w:r>
        <w:rPr>
          <w:rFonts w:eastAsia="Times New Roman"/>
          <w:color w:val="222222"/>
        </w:rPr>
        <w:t xml:space="preserve">s bets, and the contract then repeats the process. </w:t>
      </w:r>
    </w:p>
    <w:p w14:paraId="5452F2FC" w14:textId="2EB4FBCE" w:rsidR="008334CE" w:rsidRDefault="00000000">
      <w:r>
        <w:t xml:space="preserve">Bettors and LPs </w:t>
      </w:r>
      <w:r w:rsidR="00504A96">
        <w:t xml:space="preserve">need only </w:t>
      </w:r>
      <w:r>
        <w:t xml:space="preserve">interact only with the betting contract, while the token holders only interact with the oracle contract. </w:t>
      </w:r>
      <w:r w:rsidR="008334CE">
        <w:t xml:space="preserve">All transactions with the betting contract are denominated in AVAX, including providing liquidity and betting. </w:t>
      </w:r>
    </w:p>
    <w:p w14:paraId="7316FF9A" w14:textId="3EA3D05C" w:rsidR="009C7E0F" w:rsidRDefault="00000000">
      <w:r>
        <w:t>The LP capital backstops residual imbalances in the book. The LP's total capital is available for all contests that week</w:t>
      </w:r>
      <w:r w:rsidR="00100657">
        <w:t>, and t</w:t>
      </w:r>
      <w:r>
        <w:t>here is a limiting mechanism on how much</w:t>
      </w:r>
      <w:r w:rsidR="00747B64">
        <w:t xml:space="preserve"> </w:t>
      </w:r>
      <w:r w:rsidR="00035183">
        <w:t>AVAX</w:t>
      </w:r>
      <w:r w:rsidR="00747B64">
        <w:t xml:space="preserve"> </w:t>
      </w:r>
      <w:r>
        <w:t xml:space="preserve">can be allocated to any single contest. </w:t>
      </w:r>
      <w:r w:rsidR="00100657">
        <w:t xml:space="preserve">This </w:t>
      </w:r>
      <w:r w:rsidR="00747B64">
        <w:t>diversifies the LPs</w:t>
      </w:r>
      <w:r w:rsidR="00100657">
        <w:t xml:space="preserve">, reducing the chance that </w:t>
      </w:r>
      <w:r w:rsidR="00747B64">
        <w:t>a single contest outcome could extinguish LP capital</w:t>
      </w:r>
      <w:r w:rsidR="00100657">
        <w:t xml:space="preserve">. </w:t>
      </w:r>
      <w:r>
        <w:t xml:space="preserve">The betting contract contains all the methods for bettors and LPs: betting and redemption for bettors, investing, and withdrawal for LPs. </w:t>
      </w:r>
    </w:p>
    <w:p w14:paraId="59E212A4" w14:textId="3DF34E69" w:rsidR="009C7E0F" w:rsidRDefault="00000000">
      <w:r>
        <w:t xml:space="preserve">A singular oracle token holder, with at least </w:t>
      </w:r>
      <w:r w:rsidR="00504A96">
        <w:t>10</w:t>
      </w:r>
      <w:r>
        <w:t xml:space="preserve">% of the oracle tokens outstanding, proposes the relevant data: the upcoming schedule (who plays whom, when), odds, results, and some technical parameters (e.g., </w:t>
      </w:r>
      <w:r w:rsidR="00504A96">
        <w:t>paused matches, the diversification parameter</w:t>
      </w:r>
      <w:r>
        <w:t>). Each submission is then subject to a</w:t>
      </w:r>
      <w:r w:rsidR="00504A96">
        <w:t>n</w:t>
      </w:r>
      <w:r>
        <w:t xml:space="preserve"> evaluation period subject to a majority vote: send or reject. A successful data submission is sent to the betting contract after a </w:t>
      </w:r>
      <w:r w:rsidR="00E27B5F">
        <w:t>voting</w:t>
      </w:r>
      <w:r>
        <w:t xml:space="preserve"> period of </w:t>
      </w:r>
      <w:r w:rsidR="00E27B5F">
        <w:t>11</w:t>
      </w:r>
      <w:r>
        <w:t xml:space="preserve"> hours</w:t>
      </w:r>
      <w:r w:rsidR="00100657">
        <w:t>, giving the oracle collective sufficient time to veto a fraudulent or incompetent submission. To discourage misbehavior, token holders submitting failed data</w:t>
      </w:r>
      <w:r w:rsidR="00504A96">
        <w:t xml:space="preserve"> submissions are charged a fee</w:t>
      </w:r>
      <w:r>
        <w:t xml:space="preserve">. </w:t>
      </w:r>
    </w:p>
    <w:p w14:paraId="09EC56E9" w14:textId="0746C00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6944" behindDoc="0" locked="0" layoutInCell="1" allowOverlap="1" wp14:anchorId="72187B44" wp14:editId="2E28448D">
                <wp:simplePos x="0" y="0"/>
                <wp:positionH relativeFrom="column">
                  <wp:posOffset>2005013</wp:posOffset>
                </wp:positionH>
                <wp:positionV relativeFrom="paragraph">
                  <wp:posOffset>66992</wp:posOffset>
                </wp:positionV>
                <wp:extent cx="1128395" cy="256223"/>
                <wp:effectExtent l="0" t="0" r="0" b="0"/>
                <wp:wrapNone/>
                <wp:docPr id="501888068" name="Rectangle: Rounded Corners 501888068"/>
                <wp:cNvGraphicFramePr/>
                <a:graphic xmlns:a="http://schemas.openxmlformats.org/drawingml/2006/main">
                  <a:graphicData uri="http://schemas.microsoft.com/office/word/2010/wordprocessingShape">
                    <wps:wsp>
                      <wps:cNvSpPr/>
                      <wps:spPr>
                        <a:xfrm>
                          <a:off x="0" y="0"/>
                          <a:ext cx="1128395" cy="256223"/>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187B44" id="Rectangle: Rounded Corners 501888068" o:spid="_x0000_s1026" style="position:absolute;margin-left:157.9pt;margin-top:5.25pt;width:88.85pt;height:20.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" filled="f" stroked="f" strokeweight="1pt">
                <v:stroke joinstyle="miter"/>
                <v:textbox>
                  <w:txbxContent>
                    <w:p w14:paraId="1B71609C" w14:textId="4ADF4E42" w:rsidR="00F56983" w:rsidRPr="00F56983" w:rsidRDefault="00F56983" w:rsidP="00F56983">
                      <w:pPr>
                        <w:jc w:val="center"/>
                        <w:rPr>
                          <w:color w:val="000000" w:themeColor="text1"/>
                          <w:sz w:val="20"/>
                          <w:szCs w:val="20"/>
                        </w:rPr>
                      </w:pPr>
                      <w:r w:rsidRPr="00F56983">
                        <w:rPr>
                          <w:color w:val="000000" w:themeColor="text1"/>
                          <w:sz w:val="20"/>
                          <w:szCs w:val="20"/>
                        </w:rPr>
                        <w:t xml:space="preserve">odds, results, </w:t>
                      </w:r>
                      <w:proofErr w:type="spellStart"/>
                      <w:r w:rsidRPr="00F56983">
                        <w:rPr>
                          <w:color w:val="000000" w:themeColor="text1"/>
                          <w:sz w:val="20"/>
                          <w:szCs w:val="20"/>
                        </w:rPr>
                        <w:t>etc</w:t>
                      </w:r>
                      <w:proofErr w:type="spellEnd"/>
                    </w:p>
                  </w:txbxContent>
                </v:textbox>
              </v:roundrect>
            </w:pict>
          </mc:Fallback>
        </mc:AlternateContent>
      </w:r>
    </w:p>
    <w:p w14:paraId="4ACEEB1B" w14:textId="1D7C4619"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8992" behindDoc="0" locked="0" layoutInCell="1" allowOverlap="1" wp14:anchorId="1B2D5576" wp14:editId="09D71EEA">
                <wp:simplePos x="0" y="0"/>
                <wp:positionH relativeFrom="column">
                  <wp:posOffset>2004695</wp:posOffset>
                </wp:positionH>
                <wp:positionV relativeFrom="paragraph">
                  <wp:posOffset>102235</wp:posOffset>
                </wp:positionV>
                <wp:extent cx="1128395" cy="285750"/>
                <wp:effectExtent l="0" t="0" r="0" b="0"/>
                <wp:wrapNone/>
                <wp:docPr id="1942564843" name="Rectangle: Rounded Corners 1942564843"/>
                <wp:cNvGraphicFramePr/>
                <a:graphic xmlns:a="http://schemas.openxmlformats.org/drawingml/2006/main">
                  <a:graphicData uri="http://schemas.microsoft.com/office/word/2010/wordprocessingShape">
                    <wps:wsp>
                      <wps:cNvSpPr/>
                      <wps:spPr>
                        <a:xfrm>
                          <a:off x="0" y="0"/>
                          <a:ext cx="112839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2D5576" id="Rectangle: Rounded Corners 1942564843" o:spid="_x0000_s1027" style="position:absolute;margin-left:157.85pt;margin-top:8.05pt;width:88.85pt;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" filled="f" stroked="f" strokeweight="1pt">
                <v:stroke joinstyle="miter"/>
                <v:textbox>
                  <w:txbxContent>
                    <w:p w14:paraId="7FC8579C" w14:textId="40B17790"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r>
                        <w:rPr>
                          <w:color w:val="000000" w:themeColor="text1"/>
                          <w:sz w:val="20"/>
                          <w:szCs w:val="20"/>
                        </w:rPr>
                        <w:t xml:space="preserve"> fe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8752" behindDoc="0" locked="0" layoutInCell="1" allowOverlap="1" wp14:anchorId="5B04E4E7" wp14:editId="01D1A99B">
                <wp:simplePos x="0" y="0"/>
                <wp:positionH relativeFrom="column">
                  <wp:posOffset>1724025</wp:posOffset>
                </wp:positionH>
                <wp:positionV relativeFrom="paragraph">
                  <wp:posOffset>118428</wp:posOffset>
                </wp:positionV>
                <wp:extent cx="17430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1FAB9EA" id="_x0000_t32" coordsize="21600,21600" o:spt="32" o:oned="t" path="m,l21600,21600e" filled="f">
                <v:path arrowok="t" fillok="f" o:connecttype="none"/>
                <o:lock v:ext="edit" shapetype="t"/>
              </v:shapetype>
              <v:shape id="Straight Arrow Connector 9" o:spid="_x0000_s1026" type="#_x0000_t32" style="position:absolute;margin-left:135.75pt;margin-top:9.35pt;width:137.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Yuj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" strokecolor="black [3213]" strokeweight=".5pt">
                <v:stroke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7728" behindDoc="0" locked="0" layoutInCell="1" allowOverlap="1" wp14:anchorId="2DB30FA2" wp14:editId="58ED8520">
                <wp:simplePos x="0" y="0"/>
                <wp:positionH relativeFrom="column">
                  <wp:posOffset>438150</wp:posOffset>
                </wp:positionH>
                <wp:positionV relativeFrom="paragraph">
                  <wp:posOffset>15240</wp:posOffset>
                </wp:positionV>
                <wp:extent cx="1257300" cy="466725"/>
                <wp:effectExtent l="0" t="0" r="19050" b="28575"/>
                <wp:wrapNone/>
                <wp:docPr id="3" name="Rectangle: Rounded Corners 3"/>
                <wp:cNvGraphicFramePr/>
                <a:graphic xmlns:a="http://schemas.openxmlformats.org/drawingml/2006/main">
                  <a:graphicData uri="http://schemas.microsoft.com/office/word/2010/wordprocessingShape">
                    <wps:wsp>
                      <wps:cNvSpPr/>
                      <wps:spPr>
                        <a:xfrm>
                          <a:off x="0" y="0"/>
                          <a:ext cx="1257300" cy="466725"/>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57BB1F" w14:textId="2D74524C" w:rsidR="009C7E0F" w:rsidRDefault="00000000">
                            <w:r>
                              <w:t>Oracle Contract</w:t>
                            </w:r>
                          </w:p>
                          <w:p w14:paraId="6AB27225"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DB30FA2" id="Rectangle: Rounded Corners 3" o:spid="_x0000_s1028" style="position:absolute;margin-left:34.5pt;margin-top:1.2pt;width:99pt;height:36.75pt;z-index:2516577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" fillcolor="#00b0f0" strokecolor="#6e6e6e [1604]" strokeweight="1pt">
                <v:stroke joinstyle="miter"/>
                <v:textbox>
                  <w:txbxContent>
                    <w:p w14:paraId="3257BB1F" w14:textId="2D74524C" w:rsidR="009C7E0F" w:rsidRDefault="00000000">
                      <w:r>
                        <w:t>Oracle Contract</w:t>
                      </w:r>
                    </w:p>
                    <w:p w14:paraId="6AB27225" w14:textId="77777777" w:rsidR="009C7E0F" w:rsidRDefault="009C7E0F">
                      <w:pPr>
                        <w:jc w:val="center"/>
                      </w:pP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56704" behindDoc="0" locked="0" layoutInCell="1" allowOverlap="1" wp14:anchorId="1C7C1EB0" wp14:editId="28060027">
                <wp:simplePos x="0" y="0"/>
                <wp:positionH relativeFrom="column">
                  <wp:posOffset>434975</wp:posOffset>
                </wp:positionH>
                <wp:positionV relativeFrom="paragraph">
                  <wp:posOffset>1036955</wp:posOffset>
                </wp:positionV>
                <wp:extent cx="1219200" cy="587375"/>
                <wp:effectExtent l="0" t="0" r="19050" b="22225"/>
                <wp:wrapNone/>
                <wp:docPr id="1" name="Rectangle: Rounded Corners 1"/>
                <wp:cNvGraphicFramePr/>
                <a:graphic xmlns:a="http://schemas.openxmlformats.org/drawingml/2006/main">
                  <a:graphicData uri="http://schemas.microsoft.com/office/word/2010/wordprocessingShape">
                    <wps:wsp>
                      <wps:cNvSpPr/>
                      <wps:spPr>
                        <a:xfrm>
                          <a:off x="0" y="0"/>
                          <a:ext cx="1219200" cy="587375"/>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C7C1EB0" id="Rectangle: Rounded Corners 1" o:spid="_x0000_s1029" style="position:absolute;margin-left:34.25pt;margin-top:81.65pt;width:96pt;height:46.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" fillcolor="#858585 [2405]" strokecolor="#6e6e6e [1604]" strokeweight="1pt">
                <v:stroke joinstyle="miter"/>
                <v:textbox>
                  <w:txbxContent>
                    <w:p w14:paraId="11812E53" w14:textId="565E3DFB" w:rsidR="009C7E0F" w:rsidRDefault="00AB38B1">
                      <w:pPr>
                        <w:jc w:val="center"/>
                      </w:pPr>
                      <w:r>
                        <w:t xml:space="preserve">Equity Token Holders </w:t>
                      </w:r>
                    </w:p>
                    <w:p w14:paraId="23DADC7A" w14:textId="77777777" w:rsidR="009C7E0F" w:rsidRDefault="009C7E0F">
                      <w:pPr>
                        <w:jc w:val="center"/>
                      </w:pPr>
                    </w:p>
                  </w:txbxContent>
                </v:textbox>
              </v:roundrect>
            </w:pict>
          </mc:Fallback>
        </mc:AlternateContent>
      </w:r>
      <w:r w:rsidR="00AB38B1">
        <w:rPr>
          <w:rFonts w:ascii="Calibri" w:eastAsia="Times New Roman" w:hAnsi="Calibri" w:cs="Calibri"/>
          <w:noProof/>
          <w:color w:val="000000"/>
        </w:rPr>
        <mc:AlternateContent>
          <mc:Choice Requires="wps">
            <w:drawing>
              <wp:anchor distT="0" distB="0" distL="114300" distR="114300" simplePos="0" relativeHeight="251654656" behindDoc="0" locked="0" layoutInCell="1" allowOverlap="1" wp14:anchorId="0A37C177" wp14:editId="0868C7A8">
                <wp:simplePos x="0" y="0"/>
                <wp:positionH relativeFrom="column">
                  <wp:posOffset>3467100</wp:posOffset>
                </wp:positionH>
                <wp:positionV relativeFrom="paragraph">
                  <wp:posOffset>5715</wp:posOffset>
                </wp:positionV>
                <wp:extent cx="1247775" cy="438150"/>
                <wp:effectExtent l="0" t="0" r="28575" b="19050"/>
                <wp:wrapNone/>
                <wp:docPr id="4" name="Rectangle: Rounded Corners 4"/>
                <wp:cNvGraphicFramePr/>
                <a:graphic xmlns:a="http://schemas.openxmlformats.org/drawingml/2006/main">
                  <a:graphicData uri="http://schemas.microsoft.com/office/word/2010/wordprocessingShape">
                    <wps:wsp>
                      <wps:cNvSpPr/>
                      <wps:spPr>
                        <a:xfrm>
                          <a:off x="0" y="0"/>
                          <a:ext cx="1247775" cy="43815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0446840" w14:textId="59D39BA5" w:rsidR="009C7E0F" w:rsidRDefault="00000000">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A37C177" id="Rectangle: Rounded Corners 4" o:spid="_x0000_s1030" style="position:absolute;margin-left:273pt;margin-top:.45pt;width:98.25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" fillcolor="#00b0f0" strokecolor="#6e6e6e [1604]" strokeweight="1pt">
                <v:stroke joinstyle="miter"/>
                <v:textbox>
                  <w:txbxContent>
                    <w:p w14:paraId="60446840" w14:textId="59D39BA5" w:rsidR="009C7E0F" w:rsidRDefault="00000000">
                      <w:pPr>
                        <w:jc w:val="center"/>
                      </w:pPr>
                      <w:r>
                        <w:t>Betting Contract</w:t>
                      </w:r>
                    </w:p>
                  </w:txbxContent>
                </v:textbox>
              </v:roundrect>
            </w:pict>
          </mc:Fallback>
        </mc:AlternateContent>
      </w:r>
    </w:p>
    <w:p w14:paraId="7F1E4911" w14:textId="54A01CC3"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62848" behindDoc="0" locked="0" layoutInCell="1" allowOverlap="1" wp14:anchorId="61EF10D5" wp14:editId="50B5DDED">
                <wp:simplePos x="0" y="0"/>
                <wp:positionH relativeFrom="column">
                  <wp:posOffset>1695450</wp:posOffset>
                </wp:positionH>
                <wp:positionV relativeFrom="paragraph">
                  <wp:posOffset>167005</wp:posOffset>
                </wp:positionV>
                <wp:extent cx="1743075" cy="0"/>
                <wp:effectExtent l="38100" t="76200" r="0" b="95250"/>
                <wp:wrapNone/>
                <wp:docPr id="1187669823" name="Straight Arrow Connector 1187669823"/>
                <wp:cNvGraphicFramePr/>
                <a:graphic xmlns:a="http://schemas.openxmlformats.org/drawingml/2006/main">
                  <a:graphicData uri="http://schemas.microsoft.com/office/word/2010/wordprocessingShape">
                    <wps:wsp>
                      <wps:cNvCnPr/>
                      <wps:spPr>
                        <a:xfrm>
                          <a:off x="0" y="0"/>
                          <a:ext cx="1743075" cy="0"/>
                        </a:xfrm>
                        <a:prstGeom prst="straightConnector1">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921970" id="Straight Arrow Connector 1187669823" o:spid="_x0000_s1026" type="#_x0000_t32" style="position:absolute;margin-left:133.5pt;margin-top:13.15pt;width:137.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" strokecolor="black [3213]" strokeweight=".5pt">
                <v:stroke startarrow="block" joinstyle="miter"/>
              </v:shape>
            </w:pict>
          </mc:Fallback>
        </mc:AlternateContent>
      </w:r>
    </w:p>
    <w:p w14:paraId="47E5FE59" w14:textId="616A83EE"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7184" behindDoc="0" locked="0" layoutInCell="1" allowOverlap="1" wp14:anchorId="26362170" wp14:editId="44E01680">
                <wp:simplePos x="0" y="0"/>
                <wp:positionH relativeFrom="column">
                  <wp:posOffset>1423670</wp:posOffset>
                </wp:positionH>
                <wp:positionV relativeFrom="paragraph">
                  <wp:posOffset>141605</wp:posOffset>
                </wp:positionV>
                <wp:extent cx="0" cy="542925"/>
                <wp:effectExtent l="76200" t="0" r="57150" b="47625"/>
                <wp:wrapNone/>
                <wp:docPr id="1216526104" name="Straight Arrow Connector 121652610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AB72BE" id="Straight Arrow Connector 1216526104" o:spid="_x0000_s1026" type="#_x0000_t32" style="position:absolute;margin-left:112.1pt;margin-top:11.15pt;width:0;height:42.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" strokecolor="black [3213]" strokeweight=".5pt">
                <v:stroke start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64896" behindDoc="0" locked="0" layoutInCell="1" allowOverlap="1" wp14:anchorId="0A5282F4" wp14:editId="3D3E4C81">
                <wp:simplePos x="0" y="0"/>
                <wp:positionH relativeFrom="column">
                  <wp:posOffset>1104583</wp:posOffset>
                </wp:positionH>
                <wp:positionV relativeFrom="paragraph">
                  <wp:posOffset>140970</wp:posOffset>
                </wp:positionV>
                <wp:extent cx="0" cy="542925"/>
                <wp:effectExtent l="76200" t="38100" r="57150" b="47625"/>
                <wp:wrapNone/>
                <wp:docPr id="59500360" name="Straight Arrow Connector 59500360"/>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7334DD" id="Straight Arrow Connector 59500360" o:spid="_x0000_s1026" type="#_x0000_t32" style="position:absolute;margin-left:87pt;margin-top:11.1pt;width:0;height:42.7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" strokecolor="black [3213]" strokeweight=".5pt">
                <v:stroke startarrow="block" endarrow="block" joinstyle="miter"/>
              </v:shape>
            </w:pict>
          </mc:Fallback>
        </mc:AlternateContent>
      </w:r>
      <w:r>
        <w:rPr>
          <w:rFonts w:ascii="Calibri" w:eastAsia="Times New Roman" w:hAnsi="Calibri" w:cs="Calibri"/>
          <w:noProof/>
          <w:color w:val="000000"/>
        </w:rPr>
        <mc:AlternateContent>
          <mc:Choice Requires="wps">
            <w:drawing>
              <wp:anchor distT="0" distB="0" distL="114300" distR="114300" simplePos="0" relativeHeight="251655680" behindDoc="0" locked="0" layoutInCell="1" allowOverlap="1" wp14:anchorId="66C50406" wp14:editId="43CE0B75">
                <wp:simplePos x="0" y="0"/>
                <wp:positionH relativeFrom="column">
                  <wp:posOffset>642937</wp:posOffset>
                </wp:positionH>
                <wp:positionV relativeFrom="paragraph">
                  <wp:posOffset>140335</wp:posOffset>
                </wp:positionV>
                <wp:extent cx="0" cy="542925"/>
                <wp:effectExtent l="7620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9DEC71" id="Straight Arrow Connector 8" o:spid="_x0000_s1026" type="#_x0000_t32" style="position:absolute;margin-left:50.6pt;margin-top:11.05pt;width:0;height:42.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" strokecolor="black [3213]" strokeweight=".5pt">
                <v:stroke endarrow="block" joinstyle="miter"/>
              </v:shape>
            </w:pict>
          </mc:Fallback>
        </mc:AlternateContent>
      </w:r>
      <w:r w:rsidR="00AD39E6">
        <w:rPr>
          <w:rFonts w:ascii="Calibri" w:eastAsia="Times New Roman" w:hAnsi="Calibri" w:cs="Calibri"/>
          <w:noProof/>
          <w:color w:val="000000"/>
        </w:rPr>
        <mc:AlternateContent>
          <mc:Choice Requires="wps">
            <w:drawing>
              <wp:anchor distT="0" distB="0" distL="114300" distR="114300" simplePos="0" relativeHeight="251660800" behindDoc="0" locked="0" layoutInCell="1" allowOverlap="1" wp14:anchorId="56139E66" wp14:editId="1B722661">
                <wp:simplePos x="0" y="0"/>
                <wp:positionH relativeFrom="column">
                  <wp:posOffset>4095750</wp:posOffset>
                </wp:positionH>
                <wp:positionV relativeFrom="paragraph">
                  <wp:posOffset>140335</wp:posOffset>
                </wp:positionV>
                <wp:extent cx="0" cy="542925"/>
                <wp:effectExtent l="76200" t="38100" r="57150" b="47625"/>
                <wp:wrapNone/>
                <wp:docPr id="5" name="Straight Arrow Connector 5"/>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68BF50" id="Straight Arrow Connector 5" o:spid="_x0000_s1026" type="#_x0000_t32" style="position:absolute;margin-left:322.5pt;margin-top:11.05pt;width:0;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" strokecolor="black [3213]" strokeweight=".5pt">
                <v:stroke startarrow="block" endarrow="block" joinstyle="miter"/>
              </v:shape>
            </w:pict>
          </mc:Fallback>
        </mc:AlternateContent>
      </w:r>
    </w:p>
    <w:p w14:paraId="5D5B68D5" w14:textId="4E542B1C" w:rsidR="009C7E0F" w:rsidRDefault="00F56983">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71040" behindDoc="0" locked="0" layoutInCell="1" allowOverlap="1" wp14:anchorId="741B4DD2" wp14:editId="5B5A50FB">
                <wp:simplePos x="0" y="0"/>
                <wp:positionH relativeFrom="column">
                  <wp:posOffset>157480</wp:posOffset>
                </wp:positionH>
                <wp:positionV relativeFrom="paragraph">
                  <wp:posOffset>43180</wp:posOffset>
                </wp:positionV>
                <wp:extent cx="538163" cy="471487"/>
                <wp:effectExtent l="0" t="0" r="0" b="0"/>
                <wp:wrapNone/>
                <wp:docPr id="1856996125" name="Rectangle: Rounded Corners 1856996125"/>
                <wp:cNvGraphicFramePr/>
                <a:graphic xmlns:a="http://schemas.openxmlformats.org/drawingml/2006/main">
                  <a:graphicData uri="http://schemas.microsoft.com/office/word/2010/wordprocessingShape">
                    <wps:wsp>
                      <wps:cNvSpPr/>
                      <wps:spPr>
                        <a:xfrm>
                          <a:off x="0" y="0"/>
                          <a:ext cx="538163" cy="471487"/>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1B4DD2" id="Rectangle: Rounded Corners 1856996125" o:spid="_x0000_s1031" style="position:absolute;margin-left:12.4pt;margin-top:3.4pt;width:42.4pt;height:37.1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" filled="f" stroked="f" strokeweight="1pt">
                <v:stroke joinstyle="miter"/>
                <v:textbox>
                  <w:txbxContent>
                    <w:p w14:paraId="7ADB2452" w14:textId="1B3245A1" w:rsidR="00F56983" w:rsidRPr="00F56983" w:rsidRDefault="00F56983" w:rsidP="00F56983">
                      <w:pPr>
                        <w:jc w:val="center"/>
                        <w:rPr>
                          <w:color w:val="000000" w:themeColor="text1"/>
                          <w:sz w:val="20"/>
                          <w:szCs w:val="20"/>
                        </w:rPr>
                      </w:pPr>
                      <w:r>
                        <w:rPr>
                          <w:color w:val="000000" w:themeColor="text1"/>
                          <w:sz w:val="20"/>
                          <w:szCs w:val="20"/>
                        </w:rPr>
                        <w:t>data, votes</w:t>
                      </w:r>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9232" behindDoc="0" locked="0" layoutInCell="1" allowOverlap="1" wp14:anchorId="48CB8C77" wp14:editId="18F1676D">
                <wp:simplePos x="0" y="0"/>
                <wp:positionH relativeFrom="column">
                  <wp:posOffset>4014787</wp:posOffset>
                </wp:positionH>
                <wp:positionV relativeFrom="paragraph">
                  <wp:posOffset>90487</wp:posOffset>
                </wp:positionV>
                <wp:extent cx="500062" cy="285750"/>
                <wp:effectExtent l="0" t="0" r="0" b="0"/>
                <wp:wrapNone/>
                <wp:docPr id="1260347231" name="Rectangle: Rounded Corners 1260347231"/>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CB8C77" id="Rectangle: Rounded Corners 1260347231" o:spid="_x0000_s1032" style="position:absolute;margin-left:316.1pt;margin-top:7.1pt;width:39.35pt;height:2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" filled="f" stroked="f" strokeweight="1pt">
                <v:stroke joinstyle="miter"/>
                <v:textbox>
                  <w:txbxContent>
                    <w:p w14:paraId="0CB92DF9" w14:textId="77777777"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3088" behindDoc="0" locked="0" layoutInCell="1" allowOverlap="1" wp14:anchorId="66662394" wp14:editId="0B2DB1A4">
                <wp:simplePos x="0" y="0"/>
                <wp:positionH relativeFrom="column">
                  <wp:posOffset>1342708</wp:posOffset>
                </wp:positionH>
                <wp:positionV relativeFrom="paragraph">
                  <wp:posOffset>18733</wp:posOffset>
                </wp:positionV>
                <wp:extent cx="500062" cy="285750"/>
                <wp:effectExtent l="0" t="0" r="0" b="0"/>
                <wp:wrapNone/>
                <wp:docPr id="1884976993" name="Rectangle: Rounded Corners 1884976993"/>
                <wp:cNvGraphicFramePr/>
                <a:graphic xmlns:a="http://schemas.openxmlformats.org/drawingml/2006/main">
                  <a:graphicData uri="http://schemas.microsoft.com/office/word/2010/wordprocessingShape">
                    <wps:wsp>
                      <wps:cNvSpPr/>
                      <wps:spPr>
                        <a:xfrm>
                          <a:off x="0" y="0"/>
                          <a:ext cx="500062"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662394" id="Rectangle: Rounded Corners 1884976993" o:spid="_x0000_s1033" style="position:absolute;margin-left:105.75pt;margin-top:1.5pt;width:39.3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" filled="f" stroked="f" strokeweight="1pt">
                <v:stroke joinstyle="miter"/>
                <v:textbox>
                  <w:txbxContent>
                    <w:p w14:paraId="16F40ECA" w14:textId="7CAEC7CE" w:rsidR="00F56983" w:rsidRPr="00F56983" w:rsidRDefault="00F56983" w:rsidP="00F56983">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rFonts w:ascii="Calibri" w:eastAsia="Times New Roman" w:hAnsi="Calibri" w:cs="Calibri"/>
          <w:noProof/>
          <w:color w:val="000000"/>
        </w:rPr>
        <mc:AlternateContent>
          <mc:Choice Requires="wps">
            <w:drawing>
              <wp:anchor distT="0" distB="0" distL="114300" distR="114300" simplePos="0" relativeHeight="251675136" behindDoc="0" locked="0" layoutInCell="1" allowOverlap="1" wp14:anchorId="71C1BC7A" wp14:editId="2D7A4FC4">
                <wp:simplePos x="0" y="0"/>
                <wp:positionH relativeFrom="column">
                  <wp:posOffset>614045</wp:posOffset>
                </wp:positionH>
                <wp:positionV relativeFrom="paragraph">
                  <wp:posOffset>90170</wp:posOffset>
                </wp:positionV>
                <wp:extent cx="609600" cy="285750"/>
                <wp:effectExtent l="0" t="0" r="0" b="0"/>
                <wp:wrapNone/>
                <wp:docPr id="1840667874" name="Rectangle: Rounded Corners 1840667874"/>
                <wp:cNvGraphicFramePr/>
                <a:graphic xmlns:a="http://schemas.openxmlformats.org/drawingml/2006/main">
                  <a:graphicData uri="http://schemas.microsoft.com/office/word/2010/wordprocessingShape">
                    <wps:wsp>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C1BC7A" id="Rectangle: Rounded Corners 1840667874" o:spid="_x0000_s1034" style="position:absolute;margin-left:48.35pt;margin-top:7.1pt;width:48pt;height: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" filled="f" stroked="f" strokeweight="1pt">
                <v:stroke joinstyle="miter"/>
                <v:textbox>
                  <w:txbxContent>
                    <w:p w14:paraId="68B9E617" w14:textId="55979938" w:rsidR="00F56983" w:rsidRPr="00F56983" w:rsidRDefault="00F56983" w:rsidP="00F56983">
                      <w:pPr>
                        <w:jc w:val="center"/>
                        <w:rPr>
                          <w:color w:val="000000" w:themeColor="text1"/>
                          <w:sz w:val="20"/>
                          <w:szCs w:val="20"/>
                        </w:rPr>
                      </w:pPr>
                      <w:r>
                        <w:rPr>
                          <w:color w:val="000000" w:themeColor="text1"/>
                          <w:sz w:val="20"/>
                          <w:szCs w:val="20"/>
                        </w:rPr>
                        <w:t>tokens</w:t>
                      </w:r>
                    </w:p>
                  </w:txbxContent>
                </v:textbox>
              </v:roundrect>
            </w:pict>
          </mc:Fallback>
        </mc:AlternateContent>
      </w:r>
    </w:p>
    <w:p w14:paraId="16D19EAE" w14:textId="24B78D2E" w:rsidR="009C7E0F" w:rsidRDefault="009C7E0F">
      <w:pPr>
        <w:spacing w:after="0" w:line="240" w:lineRule="auto"/>
        <w:rPr>
          <w:rFonts w:ascii="Calibri" w:eastAsia="Times New Roman" w:hAnsi="Calibri" w:cs="Calibri"/>
          <w:color w:val="000000"/>
        </w:rPr>
      </w:pPr>
    </w:p>
    <w:p w14:paraId="02C130E3" w14:textId="75234588" w:rsidR="009C7E0F" w:rsidRDefault="009C7E0F">
      <w:pPr>
        <w:spacing w:after="0" w:line="240" w:lineRule="auto"/>
        <w:rPr>
          <w:rFonts w:ascii="Calibri" w:eastAsia="Times New Roman" w:hAnsi="Calibri" w:cs="Calibri"/>
          <w:color w:val="000000"/>
        </w:rPr>
      </w:pPr>
    </w:p>
    <w:p w14:paraId="1C9E3D66" w14:textId="5BE23C90" w:rsidR="009C7E0F" w:rsidRDefault="00000000">
      <w:pPr>
        <w:spacing w:after="0" w:line="240" w:lineRule="auto"/>
        <w:rPr>
          <w:rFonts w:ascii="Calibri" w:eastAsia="Times New Roman" w:hAnsi="Calibri" w:cs="Calibri"/>
          <w:color w:val="000000"/>
        </w:rPr>
      </w:pPr>
      <w:r>
        <w:rPr>
          <w:rFonts w:ascii="Calibri" w:eastAsia="Times New Roman" w:hAnsi="Calibri" w:cs="Calibri"/>
          <w:noProof/>
          <w:color w:val="000000"/>
        </w:rPr>
        <mc:AlternateContent>
          <mc:Choice Requires="wps">
            <w:drawing>
              <wp:anchor distT="0" distB="0" distL="114300" distR="114300" simplePos="0" relativeHeight="251659776" behindDoc="0" locked="0" layoutInCell="1" allowOverlap="1" wp14:anchorId="15FEEA08" wp14:editId="7888C61B">
                <wp:simplePos x="0" y="0"/>
                <wp:positionH relativeFrom="column">
                  <wp:posOffset>3505200</wp:posOffset>
                </wp:positionH>
                <wp:positionV relativeFrom="paragraph">
                  <wp:posOffset>10795</wp:posOffset>
                </wp:positionV>
                <wp:extent cx="1200150" cy="400050"/>
                <wp:effectExtent l="0" t="0" r="19050" b="19050"/>
                <wp:wrapNone/>
                <wp:docPr id="2" name="Rectangle: Rounded Corners 2"/>
                <wp:cNvGraphicFramePr/>
                <a:graphic xmlns:a="http://schemas.openxmlformats.org/drawingml/2006/main">
                  <a:graphicData uri="http://schemas.microsoft.com/office/word/2010/wordprocessingShape">
                    <wps:wsp>
                      <wps:cNvSpPr/>
                      <wps:spPr>
                        <a:xfrm>
                          <a:off x="0" y="0"/>
                          <a:ext cx="120015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9E9602" w14:textId="6517E9CB" w:rsidR="009C7E0F" w:rsidRDefault="00000000">
                            <w:pPr>
                              <w:jc w:val="center"/>
                            </w:pPr>
                            <w:r>
                              <w:t>Bettors, 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5FEEA08" id="Rectangle: Rounded Corners 2" o:spid="_x0000_s1035" style="position:absolute;margin-left:276pt;margin-top:.85pt;width:94.5pt;height:31.5pt;z-index:2516597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" fillcolor="#858585 [2405]" strokecolor="#6e6e6e [1604]" strokeweight="1pt">
                <v:stroke joinstyle="miter"/>
                <v:textbox>
                  <w:txbxContent>
                    <w:p w14:paraId="789E9602" w14:textId="6517E9CB" w:rsidR="009C7E0F" w:rsidRDefault="00000000">
                      <w:pPr>
                        <w:jc w:val="center"/>
                      </w:pPr>
                      <w:r>
                        <w:t>Bettors, LPs</w:t>
                      </w:r>
                    </w:p>
                  </w:txbxContent>
                </v:textbox>
              </v:roundrect>
            </w:pict>
          </mc:Fallback>
        </mc:AlternateContent>
      </w:r>
    </w:p>
    <w:p w14:paraId="7DA62F58" w14:textId="0E9FD44C" w:rsidR="009C7E0F" w:rsidRDefault="009C7E0F">
      <w:pPr>
        <w:spacing w:after="0" w:line="240" w:lineRule="auto"/>
        <w:rPr>
          <w:rFonts w:eastAsia="Times New Roman" w:cs="Times New Roman"/>
          <w:sz w:val="20"/>
          <w:szCs w:val="20"/>
        </w:rPr>
      </w:pPr>
    </w:p>
    <w:p w14:paraId="6B733322" w14:textId="77777777" w:rsidR="009C7E0F" w:rsidRDefault="009C7E0F">
      <w:pPr>
        <w:spacing w:after="0" w:line="240" w:lineRule="auto"/>
        <w:rPr>
          <w:rFonts w:eastAsia="Times New Roman" w:cs="Times New Roman"/>
          <w:sz w:val="20"/>
          <w:szCs w:val="20"/>
        </w:rPr>
      </w:pPr>
    </w:p>
    <w:p w14:paraId="6D153C65" w14:textId="77777777" w:rsidR="009C7E0F" w:rsidRDefault="009C7E0F"/>
    <w:p w14:paraId="143FFF03" w14:textId="16424BA3" w:rsidR="009C7E0F" w:rsidRPr="00747B64" w:rsidRDefault="00747B64" w:rsidP="00747B64">
      <w:pPr>
        <w:jc w:val="center"/>
        <w:rPr>
          <w:b/>
          <w:bCs/>
        </w:rPr>
      </w:pPr>
      <w:r w:rsidRPr="00747B64">
        <w:rPr>
          <w:b/>
          <w:bCs/>
        </w:rPr>
        <w:t>Weekly Schedule</w:t>
      </w:r>
    </w:p>
    <w:p w14:paraId="2CFE8190" w14:textId="2A150222" w:rsidR="003E014C" w:rsidRDefault="003E014C" w:rsidP="00EA51CE">
      <w:pPr>
        <w:jc w:val="center"/>
        <w:rPr>
          <w:rFonts w:asciiTheme="minorHAnsi" w:hAnsiTheme="minorHAnsi"/>
        </w:rPr>
      </w:pPr>
    </w:p>
    <w:tbl>
      <w:tblPr>
        <w:tblW w:w="4322" w:type="dxa"/>
        <w:jc w:val="center"/>
        <w:tblLook w:val="04A0" w:firstRow="1" w:lastRow="0" w:firstColumn="1" w:lastColumn="0" w:noHBand="0" w:noVBand="1"/>
      </w:tblPr>
      <w:tblGrid>
        <w:gridCol w:w="1531"/>
        <w:gridCol w:w="2791"/>
      </w:tblGrid>
      <w:tr w:rsidR="003E014C" w:rsidRPr="003E014C" w14:paraId="11353EA8" w14:textId="77777777" w:rsidTr="006F6AE8">
        <w:trPr>
          <w:trHeight w:val="402"/>
          <w:jc w:val="center"/>
        </w:trPr>
        <w:tc>
          <w:tcPr>
            <w:tcW w:w="1531"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76A30142" w14:textId="7982E0FF"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lastRenderedPageBreak/>
              <w:t>Tuesday</w:t>
            </w:r>
          </w:p>
        </w:tc>
        <w:tc>
          <w:tcPr>
            <w:tcW w:w="2791" w:type="dxa"/>
            <w:tcBorders>
              <w:top w:val="single" w:sz="8" w:space="0" w:color="auto"/>
              <w:left w:val="nil"/>
              <w:bottom w:val="single" w:sz="8" w:space="0" w:color="auto"/>
              <w:right w:val="single" w:sz="8" w:space="0" w:color="auto"/>
            </w:tcBorders>
            <w:shd w:val="clear" w:color="auto" w:fill="auto"/>
            <w:noWrap/>
            <w:vAlign w:val="bottom"/>
            <w:hideMark/>
          </w:tcPr>
          <w:p w14:paraId="66742827"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chedule &amp; odds posted</w:t>
            </w:r>
          </w:p>
        </w:tc>
      </w:tr>
      <w:tr w:rsidR="003E014C" w:rsidRPr="003E014C" w14:paraId="75AA5A35" w14:textId="77777777" w:rsidTr="006F6AE8">
        <w:trPr>
          <w:trHeight w:val="402"/>
          <w:jc w:val="center"/>
        </w:trPr>
        <w:tc>
          <w:tcPr>
            <w:tcW w:w="1531" w:type="dxa"/>
            <w:tcBorders>
              <w:top w:val="nil"/>
              <w:left w:val="single" w:sz="8" w:space="0" w:color="auto"/>
              <w:bottom w:val="single" w:sz="4" w:space="0" w:color="auto"/>
              <w:right w:val="nil"/>
            </w:tcBorders>
            <w:shd w:val="clear" w:color="auto" w:fill="auto"/>
            <w:noWrap/>
            <w:vAlign w:val="bottom"/>
            <w:hideMark/>
          </w:tcPr>
          <w:p w14:paraId="42B16861"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Wednesday</w:t>
            </w:r>
          </w:p>
        </w:tc>
        <w:tc>
          <w:tcPr>
            <w:tcW w:w="2791" w:type="dxa"/>
            <w:tcBorders>
              <w:top w:val="nil"/>
              <w:left w:val="single" w:sz="4" w:space="0" w:color="auto"/>
              <w:bottom w:val="nil"/>
              <w:right w:val="single" w:sz="8" w:space="0" w:color="auto"/>
            </w:tcBorders>
            <w:shd w:val="clear" w:color="auto" w:fill="auto"/>
            <w:noWrap/>
            <w:vAlign w:val="bottom"/>
            <w:hideMark/>
          </w:tcPr>
          <w:p w14:paraId="2AFE37AB"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bettors bet</w:t>
            </w:r>
          </w:p>
        </w:tc>
      </w:tr>
      <w:tr w:rsidR="003E014C" w:rsidRPr="003E014C" w14:paraId="233ABBE4" w14:textId="77777777" w:rsidTr="006F6AE8">
        <w:trPr>
          <w:trHeight w:val="402"/>
          <w:jc w:val="center"/>
        </w:trPr>
        <w:tc>
          <w:tcPr>
            <w:tcW w:w="1531" w:type="dxa"/>
            <w:tcBorders>
              <w:top w:val="nil"/>
              <w:left w:val="single" w:sz="8" w:space="0" w:color="auto"/>
              <w:bottom w:val="single" w:sz="4" w:space="0" w:color="auto"/>
              <w:right w:val="nil"/>
            </w:tcBorders>
            <w:shd w:val="clear" w:color="auto" w:fill="auto"/>
            <w:noWrap/>
            <w:vAlign w:val="bottom"/>
            <w:hideMark/>
          </w:tcPr>
          <w:p w14:paraId="2353A136"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Thursday</w:t>
            </w:r>
          </w:p>
        </w:tc>
        <w:tc>
          <w:tcPr>
            <w:tcW w:w="2791" w:type="dxa"/>
            <w:tcBorders>
              <w:top w:val="nil"/>
              <w:left w:val="single" w:sz="4" w:space="0" w:color="auto"/>
              <w:bottom w:val="nil"/>
              <w:right w:val="single" w:sz="8" w:space="0" w:color="auto"/>
            </w:tcBorders>
            <w:shd w:val="clear" w:color="auto" w:fill="auto"/>
            <w:noWrap/>
            <w:vAlign w:val="bottom"/>
            <w:hideMark/>
          </w:tcPr>
          <w:p w14:paraId="5A5C5521"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LPs deposit and withdraw</w:t>
            </w:r>
          </w:p>
        </w:tc>
      </w:tr>
      <w:tr w:rsidR="003E014C" w:rsidRPr="003E014C" w14:paraId="56FF347F" w14:textId="77777777" w:rsidTr="006F6AE8">
        <w:trPr>
          <w:trHeight w:val="315"/>
          <w:jc w:val="center"/>
        </w:trPr>
        <w:tc>
          <w:tcPr>
            <w:tcW w:w="1531" w:type="dxa"/>
            <w:tcBorders>
              <w:top w:val="nil"/>
              <w:left w:val="single" w:sz="8" w:space="0" w:color="auto"/>
              <w:bottom w:val="nil"/>
              <w:right w:val="nil"/>
            </w:tcBorders>
            <w:shd w:val="clear" w:color="auto" w:fill="auto"/>
            <w:noWrap/>
            <w:vAlign w:val="bottom"/>
            <w:hideMark/>
          </w:tcPr>
          <w:p w14:paraId="1F46D8B2"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Friday</w:t>
            </w:r>
          </w:p>
        </w:tc>
        <w:tc>
          <w:tcPr>
            <w:tcW w:w="2791" w:type="dxa"/>
            <w:tcBorders>
              <w:top w:val="nil"/>
              <w:left w:val="single" w:sz="4" w:space="0" w:color="auto"/>
              <w:bottom w:val="nil"/>
              <w:right w:val="single" w:sz="8" w:space="0" w:color="auto"/>
            </w:tcBorders>
            <w:shd w:val="clear" w:color="auto" w:fill="auto"/>
            <w:noWrap/>
            <w:vAlign w:val="bottom"/>
            <w:hideMark/>
          </w:tcPr>
          <w:p w14:paraId="7BF3E759" w14:textId="77777777" w:rsidR="003E014C" w:rsidRPr="003E014C" w:rsidRDefault="003E014C" w:rsidP="003E014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odds may be updated</w:t>
            </w:r>
          </w:p>
        </w:tc>
      </w:tr>
      <w:tr w:rsidR="00DD3B00" w:rsidRPr="003E014C" w14:paraId="14AF71E3" w14:textId="77777777" w:rsidTr="006F6AE8">
        <w:trPr>
          <w:trHeight w:val="315"/>
          <w:jc w:val="center"/>
        </w:trPr>
        <w:tc>
          <w:tcPr>
            <w:tcW w:w="1531" w:type="dxa"/>
            <w:tcBorders>
              <w:top w:val="single" w:sz="8" w:space="0" w:color="auto"/>
              <w:left w:val="single" w:sz="8" w:space="0" w:color="auto"/>
              <w:bottom w:val="single" w:sz="4" w:space="0" w:color="auto"/>
              <w:right w:val="nil"/>
            </w:tcBorders>
            <w:shd w:val="clear" w:color="auto" w:fill="auto"/>
            <w:noWrap/>
            <w:vAlign w:val="bottom"/>
            <w:hideMark/>
          </w:tcPr>
          <w:p w14:paraId="178DCD06" w14:textId="77777777" w:rsidR="00DD3B00" w:rsidRPr="003E014C" w:rsidRDefault="00DD3B00" w:rsidP="003E014C">
            <w:pPr>
              <w:spacing w:after="0" w:line="240" w:lineRule="auto"/>
              <w:rPr>
                <w:rFonts w:ascii="Calibri" w:eastAsia="Times New Roman" w:hAnsi="Calibri" w:cs="Calibri"/>
                <w:color w:val="000000"/>
              </w:rPr>
            </w:pPr>
            <w:proofErr w:type="spellStart"/>
            <w:r w:rsidRPr="003E014C">
              <w:rPr>
                <w:rFonts w:ascii="Calibri" w:eastAsia="Times New Roman" w:hAnsi="Calibri" w:cs="Calibri"/>
                <w:color w:val="000000"/>
              </w:rPr>
              <w:t>FridayNight</w:t>
            </w:r>
            <w:proofErr w:type="spellEnd"/>
          </w:p>
        </w:tc>
        <w:tc>
          <w:tcPr>
            <w:tcW w:w="2791" w:type="dxa"/>
            <w:vMerge w:val="restart"/>
            <w:tcBorders>
              <w:top w:val="single" w:sz="8" w:space="0" w:color="auto"/>
              <w:left w:val="single" w:sz="4" w:space="0" w:color="auto"/>
              <w:right w:val="single" w:sz="8" w:space="0" w:color="auto"/>
            </w:tcBorders>
            <w:shd w:val="clear" w:color="auto" w:fill="auto"/>
            <w:noWrap/>
            <w:vAlign w:val="bottom"/>
          </w:tcPr>
          <w:p w14:paraId="4B0A3A28" w14:textId="77777777" w:rsidR="00DD3B00" w:rsidRDefault="00DD3B00" w:rsidP="00FA75EC">
            <w:pPr>
              <w:spacing w:after="0" w:line="240" w:lineRule="auto"/>
              <w:ind w:firstLineChars="200" w:firstLine="440"/>
              <w:rPr>
                <w:rFonts w:ascii="Calibri" w:eastAsia="Times New Roman" w:hAnsi="Calibri" w:cs="Calibri"/>
                <w:color w:val="000000"/>
              </w:rPr>
            </w:pPr>
            <w:r w:rsidRPr="003E014C">
              <w:rPr>
                <w:rFonts w:ascii="Calibri" w:eastAsia="Times New Roman" w:hAnsi="Calibri" w:cs="Calibri"/>
                <w:color w:val="000000"/>
              </w:rPr>
              <w:t xml:space="preserve">games </w:t>
            </w:r>
            <w:proofErr w:type="gramStart"/>
            <w:r w:rsidRPr="003E014C">
              <w:rPr>
                <w:rFonts w:ascii="Calibri" w:eastAsia="Times New Roman" w:hAnsi="Calibri" w:cs="Calibri"/>
                <w:color w:val="000000"/>
              </w:rPr>
              <w:t>played</w:t>
            </w:r>
            <w:proofErr w:type="gramEnd"/>
          </w:p>
          <w:p w14:paraId="6265F8D4" w14:textId="77777777" w:rsidR="00DD3B00" w:rsidRDefault="00DD3B00" w:rsidP="00FA75EC">
            <w:pPr>
              <w:spacing w:after="0" w:line="240" w:lineRule="auto"/>
              <w:ind w:firstLineChars="200" w:firstLine="440"/>
              <w:rPr>
                <w:rFonts w:ascii="Calibri" w:eastAsia="Times New Roman" w:hAnsi="Calibri" w:cs="Calibri"/>
                <w:color w:val="000000"/>
              </w:rPr>
            </w:pPr>
            <w:r>
              <w:rPr>
                <w:rFonts w:ascii="Calibri" w:eastAsia="Times New Roman" w:hAnsi="Calibri" w:cs="Calibri"/>
                <w:color w:val="000000"/>
              </w:rPr>
              <w:t xml:space="preserve">LPs </w:t>
            </w:r>
            <w:proofErr w:type="spellStart"/>
            <w:r>
              <w:rPr>
                <w:rFonts w:ascii="Calibri" w:eastAsia="Times New Roman" w:hAnsi="Calibri" w:cs="Calibri"/>
                <w:color w:val="000000"/>
              </w:rPr>
              <w:t>can not</w:t>
            </w:r>
            <w:proofErr w:type="spellEnd"/>
            <w:r>
              <w:rPr>
                <w:rFonts w:ascii="Calibri" w:eastAsia="Times New Roman" w:hAnsi="Calibri" w:cs="Calibri"/>
                <w:color w:val="000000"/>
              </w:rPr>
              <w:t xml:space="preserve"> w/d or deposit</w:t>
            </w:r>
          </w:p>
          <w:p w14:paraId="35FF0D56" w14:textId="12B3FB3E" w:rsidR="00DD3B00" w:rsidRPr="003E014C" w:rsidRDefault="00DD3B00" w:rsidP="00FA75EC">
            <w:pPr>
              <w:spacing w:after="0" w:line="240" w:lineRule="auto"/>
              <w:ind w:firstLineChars="200" w:firstLine="440"/>
              <w:rPr>
                <w:rFonts w:ascii="Calibri" w:eastAsia="Times New Roman" w:hAnsi="Calibri" w:cs="Calibri"/>
                <w:color w:val="000000"/>
              </w:rPr>
            </w:pPr>
            <w:r>
              <w:rPr>
                <w:rFonts w:ascii="Calibri" w:eastAsia="Times New Roman" w:hAnsi="Calibri" w:cs="Calibri"/>
                <w:color w:val="000000"/>
              </w:rPr>
              <w:t xml:space="preserve">no bets on </w:t>
            </w:r>
            <w:r w:rsidR="00405AF8">
              <w:rPr>
                <w:rFonts w:ascii="Calibri" w:eastAsia="Times New Roman" w:hAnsi="Calibri" w:cs="Calibri"/>
                <w:color w:val="000000"/>
              </w:rPr>
              <w:t xml:space="preserve">a </w:t>
            </w:r>
            <w:r>
              <w:rPr>
                <w:rFonts w:ascii="Calibri" w:eastAsia="Times New Roman" w:hAnsi="Calibri" w:cs="Calibri"/>
                <w:color w:val="000000"/>
              </w:rPr>
              <w:t>game once it starts</w:t>
            </w:r>
          </w:p>
        </w:tc>
      </w:tr>
      <w:tr w:rsidR="00DD3B00" w:rsidRPr="003E014C" w14:paraId="687866A7" w14:textId="77777777" w:rsidTr="006F6AE8">
        <w:trPr>
          <w:trHeight w:val="402"/>
          <w:jc w:val="center"/>
        </w:trPr>
        <w:tc>
          <w:tcPr>
            <w:tcW w:w="1531" w:type="dxa"/>
            <w:tcBorders>
              <w:top w:val="nil"/>
              <w:left w:val="single" w:sz="8" w:space="0" w:color="auto"/>
              <w:bottom w:val="single" w:sz="4" w:space="0" w:color="auto"/>
              <w:right w:val="nil"/>
            </w:tcBorders>
            <w:shd w:val="clear" w:color="auto" w:fill="auto"/>
            <w:noWrap/>
            <w:vAlign w:val="bottom"/>
            <w:hideMark/>
          </w:tcPr>
          <w:p w14:paraId="29B0DC8B" w14:textId="77777777" w:rsidR="00DD3B00" w:rsidRPr="003E014C" w:rsidRDefault="00DD3B00"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aturday</w:t>
            </w:r>
          </w:p>
        </w:tc>
        <w:tc>
          <w:tcPr>
            <w:tcW w:w="2791" w:type="dxa"/>
            <w:vMerge/>
            <w:tcBorders>
              <w:left w:val="single" w:sz="4" w:space="0" w:color="auto"/>
              <w:right w:val="single" w:sz="8" w:space="0" w:color="auto"/>
            </w:tcBorders>
            <w:shd w:val="clear" w:color="auto" w:fill="auto"/>
            <w:noWrap/>
            <w:vAlign w:val="center"/>
            <w:hideMark/>
          </w:tcPr>
          <w:p w14:paraId="01099A7D" w14:textId="0F4E5471" w:rsidR="00DD3B00" w:rsidRPr="003E014C" w:rsidRDefault="00DD3B00" w:rsidP="00DD3B00">
            <w:pPr>
              <w:spacing w:after="0" w:line="240" w:lineRule="auto"/>
              <w:ind w:firstLineChars="200" w:firstLine="440"/>
              <w:jc w:val="both"/>
              <w:rPr>
                <w:rFonts w:ascii="Calibri" w:eastAsia="Times New Roman" w:hAnsi="Calibri" w:cs="Calibri"/>
                <w:color w:val="000000"/>
              </w:rPr>
            </w:pPr>
          </w:p>
        </w:tc>
      </w:tr>
      <w:tr w:rsidR="00DD3B00" w:rsidRPr="003E014C" w14:paraId="6AFD63EF" w14:textId="77777777" w:rsidTr="006F6AE8">
        <w:trPr>
          <w:trHeight w:val="402"/>
          <w:jc w:val="center"/>
        </w:trPr>
        <w:tc>
          <w:tcPr>
            <w:tcW w:w="1531" w:type="dxa"/>
            <w:tcBorders>
              <w:top w:val="nil"/>
              <w:left w:val="single" w:sz="8" w:space="0" w:color="auto"/>
              <w:bottom w:val="single" w:sz="8" w:space="0" w:color="auto"/>
              <w:right w:val="nil"/>
            </w:tcBorders>
            <w:shd w:val="clear" w:color="auto" w:fill="auto"/>
            <w:noWrap/>
            <w:vAlign w:val="bottom"/>
            <w:hideMark/>
          </w:tcPr>
          <w:p w14:paraId="6E070C2D" w14:textId="77777777" w:rsidR="00DD3B00" w:rsidRPr="003E014C" w:rsidRDefault="00DD3B00"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Sunday</w:t>
            </w:r>
          </w:p>
        </w:tc>
        <w:tc>
          <w:tcPr>
            <w:tcW w:w="2791" w:type="dxa"/>
            <w:vMerge/>
            <w:tcBorders>
              <w:left w:val="single" w:sz="4" w:space="0" w:color="auto"/>
              <w:bottom w:val="single" w:sz="8" w:space="0" w:color="000000"/>
              <w:right w:val="single" w:sz="8" w:space="0" w:color="auto"/>
            </w:tcBorders>
            <w:vAlign w:val="center"/>
            <w:hideMark/>
          </w:tcPr>
          <w:p w14:paraId="1F6B1B27" w14:textId="77777777" w:rsidR="00DD3B00" w:rsidRPr="003E014C" w:rsidRDefault="00DD3B00" w:rsidP="003E014C">
            <w:pPr>
              <w:spacing w:after="0" w:line="240" w:lineRule="auto"/>
              <w:rPr>
                <w:rFonts w:ascii="Calibri" w:eastAsia="Times New Roman" w:hAnsi="Calibri" w:cs="Calibri"/>
                <w:color w:val="000000"/>
              </w:rPr>
            </w:pPr>
          </w:p>
        </w:tc>
      </w:tr>
      <w:tr w:rsidR="003E014C" w:rsidRPr="003E014C" w14:paraId="66EC81B5" w14:textId="77777777" w:rsidTr="006F6AE8">
        <w:trPr>
          <w:trHeight w:val="402"/>
          <w:jc w:val="center"/>
        </w:trPr>
        <w:tc>
          <w:tcPr>
            <w:tcW w:w="1531" w:type="dxa"/>
            <w:tcBorders>
              <w:top w:val="nil"/>
              <w:left w:val="single" w:sz="8" w:space="0" w:color="auto"/>
              <w:bottom w:val="single" w:sz="8" w:space="0" w:color="auto"/>
              <w:right w:val="single" w:sz="4" w:space="0" w:color="auto"/>
            </w:tcBorders>
            <w:shd w:val="clear" w:color="auto" w:fill="auto"/>
            <w:noWrap/>
            <w:vAlign w:val="bottom"/>
            <w:hideMark/>
          </w:tcPr>
          <w:p w14:paraId="15EFAD94"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Monday</w:t>
            </w:r>
          </w:p>
        </w:tc>
        <w:tc>
          <w:tcPr>
            <w:tcW w:w="2791" w:type="dxa"/>
            <w:tcBorders>
              <w:top w:val="nil"/>
              <w:left w:val="nil"/>
              <w:bottom w:val="single" w:sz="8" w:space="0" w:color="auto"/>
              <w:right w:val="single" w:sz="8" w:space="0" w:color="auto"/>
            </w:tcBorders>
            <w:shd w:val="clear" w:color="auto" w:fill="auto"/>
            <w:noWrap/>
            <w:vAlign w:val="bottom"/>
            <w:hideMark/>
          </w:tcPr>
          <w:p w14:paraId="26E2D405" w14:textId="77777777" w:rsidR="003E014C" w:rsidRPr="003E014C" w:rsidRDefault="003E014C" w:rsidP="003E014C">
            <w:pPr>
              <w:spacing w:after="0" w:line="240" w:lineRule="auto"/>
              <w:rPr>
                <w:rFonts w:ascii="Calibri" w:eastAsia="Times New Roman" w:hAnsi="Calibri" w:cs="Calibri"/>
                <w:color w:val="000000"/>
              </w:rPr>
            </w:pPr>
            <w:r w:rsidRPr="003E014C">
              <w:rPr>
                <w:rFonts w:ascii="Calibri" w:eastAsia="Times New Roman" w:hAnsi="Calibri" w:cs="Calibri"/>
                <w:color w:val="000000"/>
              </w:rPr>
              <w:t>results posted and bets settled</w:t>
            </w:r>
          </w:p>
        </w:tc>
      </w:tr>
    </w:tbl>
    <w:p w14:paraId="5C2E8B32" w14:textId="680F3299" w:rsidR="00747B64" w:rsidRDefault="00747B64" w:rsidP="00EA51CE">
      <w:pPr>
        <w:jc w:val="center"/>
      </w:pPr>
    </w:p>
    <w:p w14:paraId="2BA8DCFA" w14:textId="7DEB2A99" w:rsidR="007B3073" w:rsidRDefault="00747B64">
      <w:r>
        <w:t>Each week</w:t>
      </w:r>
      <w:r w:rsidR="006F6AE8">
        <w:t>, aka ‘epoch,’</w:t>
      </w:r>
      <w:r>
        <w:t xml:space="preserve"> the </w:t>
      </w:r>
      <w:proofErr w:type="spellStart"/>
      <w:r>
        <w:t>mma</w:t>
      </w:r>
      <w:proofErr w:type="spellEnd"/>
      <w:r w:rsidR="00405AF8">
        <w:t>, boxing</w:t>
      </w:r>
      <w:r>
        <w:t xml:space="preserve"> and </w:t>
      </w:r>
      <w:r w:rsidR="00405AF8">
        <w:t xml:space="preserve">US </w:t>
      </w:r>
      <w:r>
        <w:t xml:space="preserve">football games that weekend are sent to the </w:t>
      </w:r>
      <w:r w:rsidR="006F6AE8">
        <w:t xml:space="preserve">oracle </w:t>
      </w:r>
      <w:r>
        <w:t xml:space="preserve">contract. </w:t>
      </w:r>
      <w:r w:rsidR="00A07E3C">
        <w:t>The data are sent to the betting contract if most oracle token holders vote yes</w:t>
      </w:r>
      <w:r w:rsidR="007B3073">
        <w:t xml:space="preserve">.  </w:t>
      </w:r>
      <w:r w:rsidR="006F6AE8">
        <w:t xml:space="preserve">When the betting contract has data for the next weekend, </w:t>
      </w:r>
      <w:r w:rsidR="007B3073">
        <w:t>bettors can bet</w:t>
      </w:r>
      <w:r w:rsidR="006F6AE8">
        <w:t xml:space="preserve"> up to the time of the various games that weekend, as each game is given a starting time. </w:t>
      </w:r>
      <w:r w:rsidR="007B3073">
        <w:t xml:space="preserve">Odds can be updated, but only once a day. </w:t>
      </w:r>
    </w:p>
    <w:p w14:paraId="2C7753B5" w14:textId="7465F8AF" w:rsidR="00913143" w:rsidRDefault="006F6AE8" w:rsidP="003E014C">
      <w:r>
        <w:t xml:space="preserve">After the weekend, </w:t>
      </w:r>
      <w:r w:rsidR="00913143">
        <w:t xml:space="preserve">the </w:t>
      </w:r>
      <w:r w:rsidR="00405AF8">
        <w:t xml:space="preserve">outcomes are </w:t>
      </w:r>
      <w:r w:rsidR="00913143">
        <w:t>sent to the betting contract</w:t>
      </w:r>
      <w:r w:rsidR="00A07E3C">
        <w:t>,</w:t>
      </w:r>
      <w:r w:rsidR="00913143">
        <w:t xml:space="preserve"> </w:t>
      </w:r>
      <w:r>
        <w:t>which</w:t>
      </w:r>
      <w:r w:rsidR="00913143">
        <w:t xml:space="preserve"> settles </w:t>
      </w:r>
      <w:r w:rsidR="005A541D">
        <w:t>all</w:t>
      </w:r>
      <w:r w:rsidR="00913143">
        <w:t xml:space="preserve"> the week</w:t>
      </w:r>
      <w:r w:rsidR="00A07E3C">
        <w:t>'</w:t>
      </w:r>
      <w:r w:rsidR="00913143">
        <w:t>s bets, enabling the winners to redeem their bets immediately</w:t>
      </w:r>
      <w:r>
        <w:t>, and then withdraw if they wish</w:t>
      </w:r>
      <w:r w:rsidR="00913143">
        <w:t xml:space="preserve">. </w:t>
      </w:r>
      <w:r>
        <w:t>LPs cannot withdraw or deposit during the period between the start of the first game and settlement, as otherwise, they could game the contract by anticipating unusual losses or winnings.</w:t>
      </w:r>
    </w:p>
    <w:p w14:paraId="4365D189" w14:textId="77777777" w:rsidR="009C7E0F" w:rsidRDefault="00000000">
      <w:pPr>
        <w:pStyle w:val="Heading2"/>
      </w:pPr>
      <w:bookmarkStart w:id="9" w:name="_Toc138665731"/>
      <w:r>
        <w:t>2.2</w:t>
      </w:r>
      <w:r>
        <w:tab/>
        <w:t>Schedule and Start Times</w:t>
      </w:r>
      <w:bookmarkEnd w:id="9"/>
    </w:p>
    <w:p w14:paraId="02E49CD4" w14:textId="77777777" w:rsidR="009C7E0F" w:rsidRDefault="009C7E0F"/>
    <w:p w14:paraId="7204F007" w14:textId="082492D1" w:rsidR="009C7E0F" w:rsidRDefault="00000000">
      <w:r>
        <w:t xml:space="preserve">Each betting period will contain </w:t>
      </w:r>
      <w:r w:rsidR="00747B64">
        <w:t>up to</w:t>
      </w:r>
      <w:r w:rsidR="005D1950">
        <w:t xml:space="preserve"> </w:t>
      </w:r>
      <w:r>
        <w:t xml:space="preserve">32 events and target a weekend (e.g., Friday night through Sunday night). Each contest is slotted into an array that can be unambiguously linked to its outcome via event logs that expose what events odds were on the contract. The schedule array contains a string </w:t>
      </w:r>
      <w:r w:rsidR="00747B64">
        <w:t>with</w:t>
      </w:r>
      <w:r>
        <w:t xml:space="preserve"> the sport (NFL, MMA, etc.), the two opponents, and the starting time. </w:t>
      </w:r>
      <w:r w:rsidR="006F6AE8">
        <w:t>T</w:t>
      </w:r>
      <w:r>
        <w:t xml:space="preserve">he </w:t>
      </w:r>
      <w:r w:rsidR="006F6AE8">
        <w:t xml:space="preserve">initial </w:t>
      </w:r>
      <w:r>
        <w:t>favorite will be listed first and the underdog second, though the odds can change over the week while the ordering of the contestants cannot.</w:t>
      </w:r>
      <w:r>
        <w:rPr>
          <w:rStyle w:val="FootnoteReference"/>
        </w:rPr>
        <w:footnoteReference w:id="8"/>
      </w:r>
      <w:r>
        <w:t xml:space="preserve"> </w:t>
      </w:r>
    </w:p>
    <w:p w14:paraId="427934CE" w14:textId="77777777" w:rsidR="009C7E0F" w:rsidRDefault="009C7E0F"/>
    <w:p w14:paraId="3EEB8AD8" w14:textId="77777777" w:rsidR="009C7E0F" w:rsidRDefault="00000000">
      <w:pPr>
        <w:pStyle w:val="Heading2"/>
      </w:pPr>
      <w:bookmarkStart w:id="10" w:name="_Toc138665732"/>
      <w:r>
        <w:t>2.3</w:t>
      </w:r>
      <w:r>
        <w:tab/>
        <w:t>Odds</w:t>
      </w:r>
      <w:bookmarkEnd w:id="10"/>
    </w:p>
    <w:p w14:paraId="6D3A494C" w14:textId="33B5D7BB" w:rsidR="009C7E0F" w:rsidRDefault="00000000">
      <w:r>
        <w:t xml:space="preserve">The contract generates odds with an all-in </w:t>
      </w:r>
      <w:proofErr w:type="spellStart"/>
      <w:r>
        <w:t>vig</w:t>
      </w:r>
      <w:proofErr w:type="spellEnd"/>
      <w:r>
        <w:t xml:space="preserve"> of approximately 4.5%, the standard </w:t>
      </w:r>
      <w:proofErr w:type="spellStart"/>
      <w:r>
        <w:t>vig</w:t>
      </w:r>
      <w:proofErr w:type="spellEnd"/>
      <w:r>
        <w:t xml:space="preserve"> at major betting books.</w:t>
      </w:r>
      <w:r w:rsidR="00F00772">
        <w:rPr>
          <w:rStyle w:val="FootnoteReference"/>
        </w:rPr>
        <w:footnoteReference w:id="9"/>
      </w:r>
      <w:r>
        <w:t xml:space="preserve"> The </w:t>
      </w:r>
      <w:r w:rsidR="00C742E4">
        <w:t>ASB</w:t>
      </w:r>
      <w:r>
        <w:t xml:space="preserve">.co frontend presents all odds in terms of payout to the bettor, the 'all-in' odds that include the fee to the oracle. Thus, when a </w:t>
      </w:r>
      <w:proofErr w:type="spellStart"/>
      <w:r>
        <w:t>bettor</w:t>
      </w:r>
      <w:proofErr w:type="spellEnd"/>
      <w:r>
        <w:t xml:space="preserve"> sees 2.000 decimal odds</w:t>
      </w:r>
      <w:r w:rsidR="00911E92">
        <w:t xml:space="preserve"> in the </w:t>
      </w:r>
      <w:r w:rsidR="00C742E4">
        <w:t>ASB</w:t>
      </w:r>
      <w:r w:rsidR="00911E92">
        <w:t xml:space="preserve"> </w:t>
      </w:r>
      <w:proofErr w:type="spellStart"/>
      <w:r w:rsidR="00911E92">
        <w:t>gui</w:t>
      </w:r>
      <w:proofErr w:type="spellEnd"/>
      <w:r>
        <w:t xml:space="preserve"> they can be sure they will receive 2.0</w:t>
      </w:r>
      <w:r w:rsidR="00747B64">
        <w:t xml:space="preserve"> </w:t>
      </w:r>
      <w:r w:rsidR="00035183">
        <w:t>AVAX</w:t>
      </w:r>
      <w:r w:rsidR="00747B64">
        <w:t xml:space="preserve"> </w:t>
      </w:r>
      <w:r>
        <w:t xml:space="preserve">if they bet 1.0 </w:t>
      </w:r>
      <w:r w:rsidR="00035183">
        <w:t>AVAX</w:t>
      </w:r>
      <w:r>
        <w:t xml:space="preserve">, etc. Odds are initially uploaded with the weekly schedule for the following weekend's games. The oracle may update odds up to game time, but the odds posted on the contract at the time of the bet are applied. </w:t>
      </w:r>
    </w:p>
    <w:bookmarkEnd w:id="7"/>
    <w:p w14:paraId="45537910" w14:textId="77777777" w:rsidR="009C7E0F" w:rsidRDefault="009C7E0F"/>
    <w:p w14:paraId="2E582332" w14:textId="735571C4" w:rsidR="009C7E0F" w:rsidRDefault="00000000">
      <w:pPr>
        <w:pStyle w:val="Heading2"/>
      </w:pPr>
      <w:bookmarkStart w:id="11" w:name="_Toc138665733"/>
      <w:r>
        <w:t>2.4</w:t>
      </w:r>
      <w:r>
        <w:tab/>
      </w:r>
      <w:r w:rsidR="00E27B5F">
        <w:t>Betting Capacity and Cross Margining</w:t>
      </w:r>
      <w:bookmarkEnd w:id="11"/>
    </w:p>
    <w:p w14:paraId="62389ED3" w14:textId="772D0BAB" w:rsidR="007D6BAF" w:rsidRDefault="00000000">
      <w:r>
        <w:t xml:space="preserve">Margin </w:t>
      </w:r>
      <w:r w:rsidR="005D1950">
        <w:t xml:space="preserve">rules </w:t>
      </w:r>
      <w:r>
        <w:t xml:space="preserve">make sure all bets are fully collateralized. </w:t>
      </w:r>
      <w:r w:rsidR="00913143">
        <w:t xml:space="preserve">Unlike in futures markets, </w:t>
      </w:r>
      <w:r w:rsidR="00A07E3C">
        <w:t xml:space="preserve">the </w:t>
      </w:r>
      <w:r w:rsidR="00913143">
        <w:t xml:space="preserve">margin is not derived from a probabilistic risk, such as an instant 20% price movement. </w:t>
      </w:r>
      <w:r w:rsidR="00405AF8">
        <w:t xml:space="preserve">Such a rule exposes a contract to insolvency, as there is a possibility of price movements greater than this. </w:t>
      </w:r>
      <w:r w:rsidR="00913143">
        <w:t xml:space="preserve">In betting, </w:t>
      </w:r>
      <w:r w:rsidR="00405AF8">
        <w:t>the</w:t>
      </w:r>
      <w:r w:rsidR="005C38E2">
        <w:t xml:space="preserve"> </w:t>
      </w:r>
      <w:r w:rsidR="00913143">
        <w:t>worst-case scenari</w:t>
      </w:r>
      <w:r w:rsidR="005C38E2">
        <w:t>o for the LP</w:t>
      </w:r>
      <w:r w:rsidR="00405AF8">
        <w:t xml:space="preserve"> collective is always assumed, </w:t>
      </w:r>
      <w:r w:rsidR="00122559">
        <w:t xml:space="preserve">so </w:t>
      </w:r>
      <w:r w:rsidR="005C38E2">
        <w:t xml:space="preserve">sure the contract will always </w:t>
      </w:r>
      <w:r w:rsidR="00122559">
        <w:t xml:space="preserve">be fully collateralized on all bets. There is no insolvency risk. </w:t>
      </w:r>
    </w:p>
    <w:p w14:paraId="76CF3E16" w14:textId="4ADB7EED" w:rsidR="009C7E0F" w:rsidRDefault="00000000">
      <w:r>
        <w:t>As bettors take the opposite side of a contest, it is a waste of capital to requir</w:t>
      </w:r>
      <w:r w:rsidR="00A07E3C">
        <w:t>e</w:t>
      </w:r>
      <w:r>
        <w:t xml:space="preserve"> the LPs to collateralize both sides independently. The solution involves netting exposure incrementally. </w:t>
      </w:r>
    </w:p>
    <w:p w14:paraId="064AFA7A" w14:textId="60B6E7DF" w:rsidR="009C7E0F" w:rsidRDefault="00000000">
      <w:r w:rsidRPr="00122559">
        <w:rPr>
          <w:b/>
          <w:bCs/>
        </w:rPr>
        <w:t>Example:</w:t>
      </w:r>
      <w:r>
        <w:t xml:space="preserve"> Assume two teams are given even odds so that</w:t>
      </w:r>
      <w:r w:rsidR="005D1950">
        <w:t xml:space="preserve"> for either team</w:t>
      </w:r>
      <w:r w:rsidR="00747B64">
        <w:t>,</w:t>
      </w:r>
      <w:r w:rsidR="005D1950">
        <w:t xml:space="preserve"> a</w:t>
      </w:r>
      <w:r>
        <w:t xml:space="preserve"> 1</w:t>
      </w:r>
      <w:r w:rsidR="00747B64">
        <w:t xml:space="preserve"> </w:t>
      </w:r>
      <w:r w:rsidR="00035183">
        <w:t>AVAX</w:t>
      </w:r>
      <w:r w:rsidR="00747B64">
        <w:t xml:space="preserve"> </w:t>
      </w:r>
      <w:r w:rsidR="005D1950">
        <w:t xml:space="preserve">bet </w:t>
      </w:r>
      <w:r>
        <w:t xml:space="preserve">pays the winner 2 </w:t>
      </w:r>
      <w:r w:rsidR="00035183">
        <w:t>AVAX</w:t>
      </w:r>
      <w:r w:rsidR="00747B64">
        <w:t>.</w:t>
      </w:r>
      <w:r>
        <w:t xml:space="preserve"> If there is 10</w:t>
      </w:r>
      <w:r w:rsidR="00747B64">
        <w:t xml:space="preserve"> </w:t>
      </w:r>
      <w:r w:rsidR="00035183">
        <w:t>AVAX</w:t>
      </w:r>
      <w:r w:rsidR="00747B64">
        <w:t xml:space="preserve"> </w:t>
      </w:r>
      <w:r>
        <w:t xml:space="preserve">on team </w:t>
      </w:r>
      <w:r w:rsidR="005D1950">
        <w:t>A</w:t>
      </w:r>
      <w:r>
        <w:t>, and 10 on its opponent, team</w:t>
      </w:r>
      <w:r w:rsidR="005D1950">
        <w:t xml:space="preserve"> B</w:t>
      </w:r>
      <w:r>
        <w:t>, it would be a 'flat' book in that the LPs have no exposure to this game; payoffs are funded by betting counterparties, not the LPs. A new bet that pushes the book to have a net exposure would necessitate LP funds as collateral, so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t xml:space="preserve">from the LP's free margin to the LP's </w:t>
      </w:r>
      <w:r w:rsidR="00122559">
        <w:t>locked</w:t>
      </w:r>
      <w:r>
        <w:t xml:space="preserve"> margin. With </w:t>
      </w:r>
      <w:r w:rsidR="005D1950">
        <w:t xml:space="preserve">a new total of </w:t>
      </w:r>
      <w:r>
        <w:t xml:space="preserve">12 on team </w:t>
      </w:r>
      <w:r w:rsidR="005D1950">
        <w:t>A</w:t>
      </w:r>
      <w:r>
        <w:t xml:space="preserve">, and 10 on team </w:t>
      </w:r>
      <w:r w:rsidR="005D1950">
        <w:t>B</w:t>
      </w:r>
      <w:r>
        <w:t>, a bet of 2</w:t>
      </w:r>
      <w:r w:rsidR="00747B64">
        <w:t xml:space="preserve"> </w:t>
      </w:r>
      <w:r w:rsidR="00035183">
        <w:t>AVAX</w:t>
      </w:r>
      <w:r w:rsidR="00747B64">
        <w:t xml:space="preserve"> </w:t>
      </w:r>
      <w:r>
        <w:t xml:space="preserve">on team </w:t>
      </w:r>
      <w:r w:rsidR="005D1950">
        <w:t>A</w:t>
      </w:r>
      <w:r>
        <w:t xml:space="preserve"> would move 2</w:t>
      </w:r>
      <w:r w:rsidR="00747B64">
        <w:t xml:space="preserve"> </w:t>
      </w:r>
      <w:r w:rsidR="00035183">
        <w:t>AVAX</w:t>
      </w:r>
      <w:r w:rsidR="00747B64">
        <w:t xml:space="preserve"> </w:t>
      </w:r>
      <w:r>
        <w:rPr>
          <w:i/>
          <w:iCs/>
        </w:rPr>
        <w:t>out</w:t>
      </w:r>
      <w:r>
        <w:t xml:space="preserve"> of the required margin to the free margin because the resulting book would be flat again. </w:t>
      </w:r>
    </w:p>
    <w:p w14:paraId="0577CE79" w14:textId="5089A837" w:rsidR="009C7E0F" w:rsidRDefault="00000000">
      <w:r>
        <w:t xml:space="preserve">Adjusting the net required LP margin involves 'linear programming' where the LP's net game exposure is the maximum liability of either team winning. The margin adjustment is applied at the time of a bet, so there </w:t>
      </w:r>
      <w:r w:rsidR="00122559">
        <w:t>must</w:t>
      </w:r>
      <w:r>
        <w:t xml:space="preserve"> be sufficient </w:t>
      </w:r>
      <w:r w:rsidR="00122559">
        <w:t xml:space="preserve">free LP </w:t>
      </w:r>
      <w:r>
        <w:t>collateral to accommodate a</w:t>
      </w:r>
      <w:r w:rsidR="00122559">
        <w:t xml:space="preserve"> bet adding to LP exposure. </w:t>
      </w:r>
    </w:p>
    <w:p w14:paraId="6038BB9E" w14:textId="7BBD7F75" w:rsidR="009C7E0F" w:rsidRDefault="00000000">
      <w:r>
        <w:t xml:space="preserve">A contract parameter prevents an overconcentration of LP capital on one event. For example, </w:t>
      </w:r>
      <w:r w:rsidR="00747B64">
        <w:t xml:space="preserve">123 </w:t>
      </w:r>
      <w:r w:rsidR="00035183">
        <w:t>AVAX</w:t>
      </w:r>
      <w:r w:rsidR="00747B64">
        <w:t xml:space="preserve"> in total LP capital and a concentration parameter of 10</w:t>
      </w:r>
      <w:r>
        <w:t xml:space="preserve"> implies a maximum of 12.3</w:t>
      </w:r>
      <w:r w:rsidR="00747B64">
        <w:t xml:space="preserve"> </w:t>
      </w:r>
      <w:r w:rsidR="00035183">
        <w:t>AVAX</w:t>
      </w:r>
      <w:r w:rsidR="00747B64">
        <w:t xml:space="preserve"> </w:t>
      </w:r>
      <w:r>
        <w:t xml:space="preserve">LP exposure for any event. Thus, if the current LP liability for team 0 winning was 10.0 </w:t>
      </w:r>
      <w:r w:rsidR="00035183">
        <w:t>AVAX</w:t>
      </w:r>
      <w:r>
        <w:t>, it could only accommodate an additional payout of up to 2.3</w:t>
      </w:r>
      <w:r w:rsidR="00747B64">
        <w:t xml:space="preserve"> </w:t>
      </w:r>
      <w:r w:rsidR="00035183">
        <w:t>AVAX</w:t>
      </w:r>
      <w:r w:rsidR="00747B64">
        <w:t xml:space="preserve"> </w:t>
      </w:r>
      <w:r>
        <w:t>on team 0</w:t>
      </w:r>
      <w:r w:rsidR="00A07E3C">
        <w:t>. In contrast,</w:t>
      </w:r>
      <w:r>
        <w:t xml:space="preserve"> a bet on team 1 could accommodate a bet payoff of 22.3 </w:t>
      </w:r>
      <w:r w:rsidR="00035183">
        <w:t>AVAX</w:t>
      </w:r>
      <w:r w:rsidR="00747B64">
        <w:t>.</w:t>
      </w:r>
      <w:r>
        <w:t xml:space="preserve"> This concentration parameter can be adjusted over time by the oracle collective</w:t>
      </w:r>
      <w:r w:rsidR="00A07E3C">
        <w:t>, as experience will inform the best parameter value</w:t>
      </w:r>
      <w:r>
        <w:t xml:space="preserve">. </w:t>
      </w:r>
    </w:p>
    <w:p w14:paraId="58B04A7A" w14:textId="7BCE0CBA" w:rsidR="009C7E0F" w:rsidRDefault="00000000">
      <w:r>
        <w:t xml:space="preserve">The concentration parameter and a limited LP pool limit the damage to stale odds. If a contest </w:t>
      </w:r>
      <w:r w:rsidR="00122559">
        <w:t>offered</w:t>
      </w:r>
      <w:r>
        <w:t xml:space="preserve"> odds significantly </w:t>
      </w:r>
      <w:r w:rsidR="00122559">
        <w:t>deviating from</w:t>
      </w:r>
      <w:r>
        <w:t xml:space="preserve"> the true odds, the LPs are limited on their exposure to that one contest. The concentration parameter and the amount of LP capital not currently used as required collateral determine the maximum bet size on any contest and can be seen on the front end. </w:t>
      </w:r>
    </w:p>
    <w:p w14:paraId="7B82770F" w14:textId="77777777" w:rsidR="009C7E0F" w:rsidRDefault="009C7E0F"/>
    <w:p w14:paraId="571E7269" w14:textId="45BDD24D" w:rsidR="009C7E0F" w:rsidRDefault="00000000">
      <w:pPr>
        <w:pStyle w:val="Heading2"/>
      </w:pPr>
      <w:bookmarkStart w:id="12" w:name="_Toc138665734"/>
      <w:r>
        <w:t>2.5</w:t>
      </w:r>
      <w:r>
        <w:tab/>
        <w:t>Betting and Redeeming</w:t>
      </w:r>
      <w:bookmarkEnd w:id="12"/>
    </w:p>
    <w:p w14:paraId="74F6ADF6" w14:textId="187D5874" w:rsidR="009C7E0F" w:rsidRDefault="00000000">
      <w:r>
        <w:t xml:space="preserve">All ties, canceled, and 'no contest' games give bettors their initial bet back. Winners receive their bet amount plus the payoff implied by their bet odds. When the week's results are sent to the betting contract, all bets are settled, and the oracle payment is sent to the oracle contract. </w:t>
      </w:r>
      <w:r w:rsidR="005A541D">
        <w:t>S</w:t>
      </w:r>
      <w:r>
        <w:t xml:space="preserve">ettlement </w:t>
      </w:r>
      <w:r w:rsidR="005A541D">
        <w:t>creates</w:t>
      </w:r>
      <w:r>
        <w:t xml:space="preserve"> a mapping allowing bettors with </w:t>
      </w:r>
      <w:r w:rsidR="00A07E3C">
        <w:t xml:space="preserve">a </w:t>
      </w:r>
      <w:r>
        <w:t>win or tie outcomes to redeem their bet</w:t>
      </w:r>
      <w:r w:rsidR="005A541D">
        <w:t xml:space="preserve">s (ties an ‘no contest’ outcomes are considered </w:t>
      </w:r>
      <w:proofErr w:type="gramStart"/>
      <w:r w:rsidR="005A541D">
        <w:t>draws,</w:t>
      </w:r>
      <w:proofErr w:type="gramEnd"/>
      <w:r w:rsidR="005A541D">
        <w:t xml:space="preserve"> each bettor gets their money back)</w:t>
      </w:r>
      <w:r>
        <w:t>. A bettor must redeem each bet to transfer</w:t>
      </w:r>
      <w:r w:rsidR="00747B64">
        <w:t xml:space="preserve"> </w:t>
      </w:r>
      <w:r w:rsidR="00035183">
        <w:t>AVAX</w:t>
      </w:r>
      <w:r w:rsidR="00747B64">
        <w:t xml:space="preserve"> </w:t>
      </w:r>
      <w:r>
        <w:t xml:space="preserve">back to their account balance, making it available for withdrawal or betting on a subsequent event. </w:t>
      </w:r>
    </w:p>
    <w:p w14:paraId="052E4559" w14:textId="58CE955A" w:rsidR="009C7E0F" w:rsidRDefault="00000000">
      <w:r>
        <w:t xml:space="preserve">Bettors and LPs do not use </w:t>
      </w:r>
      <w:r w:rsidR="005D1950">
        <w:t xml:space="preserve">specialized tokens, just native </w:t>
      </w:r>
      <w:r w:rsidR="00035183">
        <w:t>AVAX</w:t>
      </w:r>
      <w:r>
        <w:t xml:space="preserve">. All bets are fully collateralized, so </w:t>
      </w:r>
      <w:r w:rsidR="005A541D">
        <w:t>if</w:t>
      </w:r>
      <w:r>
        <w:t xml:space="preserve"> one has access to the account used for sending the bet or LP investment, a user's funds </w:t>
      </w:r>
      <w:r w:rsidR="002611BA">
        <w:t>are safe</w:t>
      </w:r>
      <w:r>
        <w:t xml:space="preserve"> in the contract.</w:t>
      </w:r>
      <w:r w:rsidR="005D1950">
        <w:t xml:space="preserve"> Unclaimed bets will reside in the contract forever</w:t>
      </w:r>
      <w:r w:rsidR="002611BA">
        <w:t>, as mechanism</w:t>
      </w:r>
      <w:r w:rsidR="00ED701B">
        <w:t>s</w:t>
      </w:r>
      <w:r w:rsidR="002611BA">
        <w:t xml:space="preserve"> to sweep </w:t>
      </w:r>
      <w:r w:rsidR="00ED701B">
        <w:t>neglected</w:t>
      </w:r>
      <w:r w:rsidR="002611BA">
        <w:t xml:space="preserve"> funds </w:t>
      </w:r>
      <w:r w:rsidR="00ED701B">
        <w:t xml:space="preserve">to LPs or oracle token holders </w:t>
      </w:r>
      <w:r w:rsidR="002611BA">
        <w:t>would introduce attack surfaces</w:t>
      </w:r>
      <w:r w:rsidR="005D1950">
        <w:t>.</w:t>
      </w:r>
    </w:p>
    <w:p w14:paraId="0206FE1E" w14:textId="225D64AA" w:rsidR="009C7E0F" w:rsidRDefault="00000000">
      <w:pPr>
        <w:pStyle w:val="Heading2"/>
      </w:pPr>
      <w:bookmarkStart w:id="13" w:name="_Toc138665736"/>
      <w:bookmarkStart w:id="14" w:name="_Hlk16083180"/>
      <w:r>
        <w:lastRenderedPageBreak/>
        <w:t>2.7</w:t>
      </w:r>
      <w:r>
        <w:tab/>
        <w:t>Liquidity Providers (LPs)</w:t>
      </w:r>
      <w:bookmarkEnd w:id="13"/>
    </w:p>
    <w:p w14:paraId="357F7262" w14:textId="77777777" w:rsidR="009C7E0F" w:rsidRDefault="009C7E0F">
      <w:pPr>
        <w:rPr>
          <w:rFonts w:eastAsia="Times New Roman"/>
          <w:color w:val="222222"/>
        </w:rPr>
      </w:pPr>
    </w:p>
    <w:p w14:paraId="5B7C4F60" w14:textId="0514B59B" w:rsidR="009C7E0F" w:rsidRDefault="00000000">
      <w:r>
        <w:t>To become an LP, one sends</w:t>
      </w:r>
      <w:r w:rsidR="00747B64">
        <w:t xml:space="preserve"> </w:t>
      </w:r>
      <w:r w:rsidR="00035183">
        <w:t>AVAX</w:t>
      </w:r>
      <w:r w:rsidR="00747B64">
        <w:t xml:space="preserve"> </w:t>
      </w:r>
      <w:r>
        <w:t>to the betting contract '</w:t>
      </w:r>
      <w:proofErr w:type="spellStart"/>
      <w:r>
        <w:t>fund</w:t>
      </w:r>
      <w:r w:rsidR="002611BA">
        <w:t>Book</w:t>
      </w:r>
      <w:proofErr w:type="spellEnd"/>
      <w:r>
        <w:t xml:space="preserve">' method and then is credited with shares representing their pro-rata ownership of the LP pool. This LP claim exists only within the betting contract and is </w:t>
      </w:r>
      <w:r w:rsidR="005D1950">
        <w:t xml:space="preserve">tied to the initial LP </w:t>
      </w:r>
      <w:r w:rsidR="00035183">
        <w:t>AVAX</w:t>
      </w:r>
      <w:r w:rsidR="005D1950">
        <w:t xml:space="preserve"> account</w:t>
      </w:r>
      <w:r w:rsidR="002611BA">
        <w:t xml:space="preserve"> address</w:t>
      </w:r>
      <w:r w:rsidR="005D1950">
        <w:t xml:space="preserve">. It is </w:t>
      </w:r>
      <w:r>
        <w:t xml:space="preserve">not transferable to other </w:t>
      </w:r>
      <w:r w:rsidR="00892E04">
        <w:t>AVAX</w:t>
      </w:r>
      <w:r>
        <w:t xml:space="preserve"> addresses. </w:t>
      </w:r>
      <w:r w:rsidR="00892E04">
        <w:t>T</w:t>
      </w:r>
      <w:r w:rsidR="00A07E3C">
        <w:t xml:space="preserve">he size of the LP capital should adjust to the volume and degree of cross-margined trading, which will determine the expected </w:t>
      </w:r>
      <w:proofErr w:type="spellStart"/>
      <w:r w:rsidR="00A07E3C">
        <w:t>pnl</w:t>
      </w:r>
      <w:proofErr w:type="spellEnd"/>
      <w:r w:rsidR="00A07E3C">
        <w:t>. The relation of an LP's share value will be equilibrated by its net capital, which makes creating an LP share token problematic.</w:t>
      </w:r>
    </w:p>
    <w:p w14:paraId="378F2433" w14:textId="6F4E588A" w:rsidR="009C7E0F" w:rsidRDefault="00000000">
      <w:r>
        <w:t>LPs can</w:t>
      </w:r>
      <w:r w:rsidR="005D1950">
        <w:t>not</w:t>
      </w:r>
      <w:r>
        <w:t xml:space="preserve"> invest or withdraw when games are active,</w:t>
      </w:r>
      <w:r w:rsidR="005D1950">
        <w:t xml:space="preserve"> which is the period</w:t>
      </w:r>
      <w:r>
        <w:t xml:space="preserve"> between the start time of the first contest and </w:t>
      </w:r>
      <w:r w:rsidR="005D1950">
        <w:t xml:space="preserve">when the results are </w:t>
      </w:r>
      <w:r w:rsidR="002611BA">
        <w:t>posted,</w:t>
      </w:r>
      <w:r w:rsidR="005D1950">
        <w:t xml:space="preserve"> and bets are settled. </w:t>
      </w:r>
      <w:r>
        <w:t>This is because recently decided events may imply a large win or loss to the LP collective and potentially present an arbitrage for LPs trying to capture or avoid these cashflows.</w:t>
      </w:r>
    </w:p>
    <w:p w14:paraId="21F877F2" w14:textId="5B949547" w:rsidR="009C7E0F" w:rsidRDefault="00000000">
      <w:r>
        <w:t>LPs can only withdraw</w:t>
      </w:r>
      <w:r w:rsidR="005D1950">
        <w:t xml:space="preserve"> during the inactive period</w:t>
      </w:r>
      <w:r>
        <w:t xml:space="preserve"> if </w:t>
      </w:r>
      <w:r w:rsidR="00747B64">
        <w:t>margin is</w:t>
      </w:r>
      <w:r>
        <w:t xml:space="preserve"> available</w:t>
      </w:r>
      <w:r w:rsidR="00122559">
        <w:t>. A</w:t>
      </w:r>
      <w:r>
        <w:t xml:space="preserve"> </w:t>
      </w:r>
      <w:proofErr w:type="gramStart"/>
      <w:r w:rsidR="00122559">
        <w:t>bets</w:t>
      </w:r>
      <w:proofErr w:type="gramEnd"/>
      <w:r w:rsidR="00122559">
        <w:t xml:space="preserve"> backed by LP </w:t>
      </w:r>
      <w:r>
        <w:t>margin</w:t>
      </w:r>
      <w:r w:rsidR="00122559">
        <w:t xml:space="preserve"> locks this margin, unless bettors take the other side, relieving the LPs of their exposure, freeing the LP capital. </w:t>
      </w:r>
      <w:r>
        <w:t>Since there is a</w:t>
      </w:r>
      <w:r w:rsidR="005D1950">
        <w:t xml:space="preserve">t least a </w:t>
      </w:r>
      <w:r w:rsidR="00ED701B">
        <w:t>24</w:t>
      </w:r>
      <w:r w:rsidR="005D1950">
        <w:t xml:space="preserve">-hour </w:t>
      </w:r>
      <w:r>
        <w:t>window each week after settlement</w:t>
      </w:r>
      <w:r w:rsidR="00122559">
        <w:t xml:space="preserve"> (~Monday 7 PM ET)</w:t>
      </w:r>
      <w:r>
        <w:t xml:space="preserve"> before new bets are offered</w:t>
      </w:r>
      <w:r w:rsidR="00122559">
        <w:t xml:space="preserve"> (~ Tuesday 7PM ET)</w:t>
      </w:r>
      <w:r>
        <w:t xml:space="preserve">, LPs are </w:t>
      </w:r>
      <w:r w:rsidR="00A07E3C">
        <w:t>sure</w:t>
      </w:r>
      <w:r>
        <w:t xml:space="preserve"> to be able to withdraw at least once each week. More practically, there will be free margin available for marginal LPs to withdraw over much of every week</w:t>
      </w:r>
      <w:r w:rsidR="00917EDF">
        <w:t>, as bettors will probably not max out the bookie</w:t>
      </w:r>
      <w:r w:rsidR="00747B64">
        <w:t>'s</w:t>
      </w:r>
      <w:r w:rsidR="00917EDF">
        <w:t xml:space="preserve"> free margin in the first days of the week</w:t>
      </w:r>
      <w:r>
        <w:t>.</w:t>
      </w:r>
    </w:p>
    <w:p w14:paraId="0E9F4617" w14:textId="6957B66C" w:rsidR="009C7E0F" w:rsidRDefault="00000000">
      <w:r>
        <w:t>LPs must also have their</w:t>
      </w:r>
      <w:r w:rsidR="00747B64">
        <w:t xml:space="preserve"> </w:t>
      </w:r>
      <w:r w:rsidR="00035183">
        <w:t>AVAX</w:t>
      </w:r>
      <w:r w:rsidR="00747B64">
        <w:t xml:space="preserve"> </w:t>
      </w:r>
      <w:r>
        <w:t xml:space="preserve">in the contract for at least two settlements. </w:t>
      </w:r>
      <w:r w:rsidR="00F00772">
        <w:t>I</w:t>
      </w:r>
      <w:r>
        <w:t>f LPs could withdraw after only one settlement, people could add large amounts of</w:t>
      </w:r>
      <w:r w:rsidR="00747B64">
        <w:t xml:space="preserve"> </w:t>
      </w:r>
      <w:r w:rsidR="00035183">
        <w:t>AVAX</w:t>
      </w:r>
      <w:r w:rsidR="00747B64">
        <w:t xml:space="preserve"> </w:t>
      </w:r>
      <w:r>
        <w:t>at the end of a betting period when the pool has little net risk and then take it out right after settlement</w:t>
      </w:r>
      <w:r w:rsidR="003E073E">
        <w:t xml:space="preserve">. For example, if </w:t>
      </w:r>
      <w:r>
        <w:t xml:space="preserve">all bets that </w:t>
      </w:r>
      <w:r w:rsidR="00A07E3C">
        <w:t>other bettors fully collateralized week</w:t>
      </w:r>
      <w:r w:rsidR="003E073E">
        <w:t>, the LPs would receive a certain profit</w:t>
      </w:r>
      <w:r w:rsidR="00A07E3C">
        <w:t xml:space="preserve"> given the </w:t>
      </w:r>
      <w:proofErr w:type="spellStart"/>
      <w:r w:rsidR="00A07E3C">
        <w:t>vig</w:t>
      </w:r>
      <w:proofErr w:type="spellEnd"/>
      <w:r w:rsidR="00A07E3C">
        <w:t xml:space="preserve"> built into the odds</w:t>
      </w:r>
      <w:r w:rsidR="003E073E">
        <w:t xml:space="preserve">. </w:t>
      </w:r>
      <w:r w:rsidR="005D1950">
        <w:t xml:space="preserve">Outsiders could </w:t>
      </w:r>
      <w:r w:rsidR="00747B64">
        <w:t xml:space="preserve">provide superfluous liquidity just before </w:t>
      </w:r>
      <w:r w:rsidR="00122559">
        <w:t>Friday ~ 7 PM ET</w:t>
      </w:r>
      <w:r w:rsidR="00747B64">
        <w:t xml:space="preserve"> and</w:t>
      </w:r>
      <w:r w:rsidR="005D1950">
        <w:t xml:space="preserve"> withdraw immediately after settlement, generating a certain profit. This would</w:t>
      </w:r>
      <w:r w:rsidR="003E073E">
        <w:t xml:space="preserve"> dilute </w:t>
      </w:r>
      <w:r>
        <w:t xml:space="preserve">the profits of LPs providing 'real' liquidity. Therefore, an LP </w:t>
      </w:r>
      <w:r w:rsidR="00A07E3C">
        <w:t>must</w:t>
      </w:r>
      <w:r>
        <w:t xml:space="preserve"> expose herself to at least one </w:t>
      </w:r>
      <w:r w:rsidR="00747B64">
        <w:t>betting period before withdrawing</w:t>
      </w:r>
      <w:r>
        <w:t xml:space="preserve">. </w:t>
      </w:r>
    </w:p>
    <w:p w14:paraId="45615B67" w14:textId="2F141216" w:rsidR="009C7E0F" w:rsidRDefault="00000000">
      <w:pPr>
        <w:pStyle w:val="Heading2"/>
      </w:pPr>
      <w:bookmarkStart w:id="15" w:name="_Toc138665737"/>
      <w:r>
        <w:t>2.8</w:t>
      </w:r>
      <w:r>
        <w:tab/>
        <w:t>Emergency Functions</w:t>
      </w:r>
      <w:bookmarkEnd w:id="15"/>
      <w:r>
        <w:t xml:space="preserve"> </w:t>
      </w:r>
    </w:p>
    <w:p w14:paraId="629BA7E0" w14:textId="77777777" w:rsidR="009C7E0F" w:rsidRDefault="009C7E0F"/>
    <w:p w14:paraId="42FC5AF4" w14:textId="210B36A2" w:rsidR="009C7E0F" w:rsidRDefault="00000000">
      <w:r>
        <w:t xml:space="preserve">There is no outside adjudicator to rectify problems, as this would delay payments and complicate the contract (how to incent the adjudicator?). All problems must be solved on-chain within these contracts. </w:t>
      </w:r>
    </w:p>
    <w:p w14:paraId="1FB933DE" w14:textId="0D502527" w:rsidR="009C7E0F" w:rsidRDefault="00000000">
      <w:r>
        <w:t>If a hacker could sneak in bad odds that enabled a cheat, the oracle collective could nullify this action by posting a result of a 'tie' regardless of the outcome. This allows the LPs and bettors to get their money back as if nothing happened</w:t>
      </w:r>
      <w:bookmarkEnd w:id="14"/>
      <w:r>
        <w:t xml:space="preserve">, and the incorrect (but fair) tie result should be clearly explained by the event logs showing the earlier hack. This would be an extreme scenario, like a fork in a blockchain, but it is </w:t>
      </w:r>
      <w:r w:rsidR="00747B64">
        <w:t>help</w:t>
      </w:r>
      <w:r>
        <w:t xml:space="preserve">ful to anticipate. </w:t>
      </w:r>
    </w:p>
    <w:p w14:paraId="37DC46FF" w14:textId="24CB74C4" w:rsidR="009C7E0F" w:rsidRDefault="00000000">
      <w:r>
        <w:t xml:space="preserve">Suppose off-chain odds change quickly and significantly, exposing the LPs to arbitrage. In that case, oracle token holders can immediately pause </w:t>
      </w:r>
      <w:r w:rsidR="00ED701B">
        <w:t>up to two</w:t>
      </w:r>
      <w:r>
        <w:t xml:space="preserve"> bets. This action does not require the usual </w:t>
      </w:r>
      <w:r w:rsidR="002611BA">
        <w:t>12</w:t>
      </w:r>
      <w:r>
        <w:t>-hour vetting period to allow oracle token voting</w:t>
      </w:r>
      <w:r w:rsidR="00747B64">
        <w:t>. I</w:t>
      </w:r>
      <w:r>
        <w:t>t does not expose LPs or bettors to losses</w:t>
      </w:r>
      <w:r w:rsidR="00A07E3C">
        <w:t xml:space="preserve"> but</w:t>
      </w:r>
      <w:r>
        <w:t xml:space="preserve"> prevents new bets</w:t>
      </w:r>
      <w:r w:rsidR="00034E17">
        <w:t>, which would be allowed again if new odds are posted</w:t>
      </w:r>
      <w:r>
        <w:t>. This method is restricted to large token holders to avoid mischievous trolls who might want to annoy users at little cost.</w:t>
      </w:r>
    </w:p>
    <w:p w14:paraId="7DF273B9" w14:textId="77777777" w:rsidR="009C7E0F" w:rsidRDefault="009C7E0F"/>
    <w:p w14:paraId="1F078ABE" w14:textId="110CB71A" w:rsidR="009C7E0F" w:rsidRDefault="00000000">
      <w:pPr>
        <w:pStyle w:val="Heading1"/>
      </w:pPr>
      <w:bookmarkStart w:id="16" w:name="_Toc138665738"/>
      <w:r>
        <w:lastRenderedPageBreak/>
        <w:t>3</w:t>
      </w:r>
      <w:r>
        <w:tab/>
        <w:t xml:space="preserve">Oracle </w:t>
      </w:r>
      <w:r w:rsidR="006B4D71">
        <w:t>Incentives</w:t>
      </w:r>
      <w:bookmarkEnd w:id="16"/>
    </w:p>
    <w:p w14:paraId="39CEE75B" w14:textId="77777777" w:rsidR="009C7E0F" w:rsidRDefault="009C7E0F"/>
    <w:p w14:paraId="133846A8" w14:textId="77777777" w:rsidR="009C7E0F" w:rsidRDefault="009C7E0F"/>
    <w:p w14:paraId="70FB5E17" w14:textId="73528D51" w:rsidR="009C7E0F" w:rsidRDefault="00000000">
      <w:pPr>
        <w:pStyle w:val="Heading2"/>
      </w:pPr>
      <w:bookmarkStart w:id="17" w:name="_Toc138665739"/>
      <w:r>
        <w:t>3.1</w:t>
      </w:r>
      <w:r>
        <w:tab/>
        <w:t xml:space="preserve">Sending </w:t>
      </w:r>
      <w:r w:rsidR="00995617">
        <w:t xml:space="preserve">and Validating </w:t>
      </w:r>
      <w:r>
        <w:t>Oracle Data</w:t>
      </w:r>
      <w:bookmarkEnd w:id="17"/>
    </w:p>
    <w:p w14:paraId="62FB16CA" w14:textId="77777777" w:rsidR="009C7E0F" w:rsidRDefault="009C7E0F"/>
    <w:p w14:paraId="5B1034AB" w14:textId="2D677039" w:rsidR="009C7E0F" w:rsidRDefault="00995617">
      <w:r>
        <w:t>A token holder</w:t>
      </w:r>
      <w:r w:rsidR="00747B64">
        <w:t xml:space="preserve"> needs at least </w:t>
      </w:r>
      <w:r>
        <w:t>10</w:t>
      </w:r>
      <w:r w:rsidR="00747B64">
        <w:t xml:space="preserve">% of the outstanding tokens to submit data to the </w:t>
      </w:r>
      <w:r>
        <w:t>oracle</w:t>
      </w:r>
      <w:r w:rsidR="00747B64">
        <w:t xml:space="preserve"> contract. A power law distribution will always accrue in ownership, and the top owners should find it in their best interest to lead the oracle administration. While submitting data takes some effort, the cost is relatively low given the ease at which relevant data is available and the limited scope and frequency of data submissions. Larger token holders should be sufficiently motivated to </w:t>
      </w:r>
      <w:r w:rsidR="00A07E3C">
        <w:t>send data to the contract promptly</w:t>
      </w:r>
      <w:r w:rsidR="00747B64">
        <w:t>.</w:t>
      </w:r>
    </w:p>
    <w:p w14:paraId="754E4D82" w14:textId="77777777" w:rsidR="005A541D" w:rsidRDefault="00000000">
      <w:r>
        <w:t xml:space="preserve">Tokens must be deposited within the Oracle contract to submit or vote on submissions. This prevents double-voting and forces the token holders to attend to the contract they should be monitoring. The tokens are meant for governance, not speculation, and generate dividends directly proportional to the </w:t>
      </w:r>
      <w:r w:rsidR="00747B64">
        <w:t>bet volum</w:t>
      </w:r>
      <w:r>
        <w:t>e. Token holders cannot vote more than once on any data submission</w:t>
      </w:r>
      <w:r w:rsidR="005A541D">
        <w:t>, which requires that token holders cannot withdraw tokens while a vote is active</w:t>
      </w:r>
      <w:r>
        <w:t>.</w:t>
      </w:r>
    </w:p>
    <w:p w14:paraId="7412ABF0" w14:textId="7B83407F" w:rsidR="009C7E0F" w:rsidRDefault="00000000">
      <w:r>
        <w:t xml:space="preserve"> </w:t>
      </w:r>
    </w:p>
    <w:p w14:paraId="1F29F413" w14:textId="084493A3" w:rsidR="009C7E0F" w:rsidRDefault="00000000">
      <w:r>
        <w:t xml:space="preserve">Initial data proposals must be sent between </w:t>
      </w:r>
      <w:r w:rsidR="00C3311B">
        <w:t>12:00 and 13:00 GMT (7-8 AM summer New York</w:t>
      </w:r>
      <w:proofErr w:type="gramStart"/>
      <w:r w:rsidR="00C3311B">
        <w:t>)</w:t>
      </w:r>
      <w:r w:rsidR="007F45C1">
        <w:t>, and</w:t>
      </w:r>
      <w:proofErr w:type="gramEnd"/>
      <w:r w:rsidR="007F45C1">
        <w:t xml:space="preserve"> voting on proposals lasts at least 11 hours. This gives oracle token holders sufficient time each day to see each data submission</w:t>
      </w:r>
      <w:r>
        <w:t>.</w:t>
      </w:r>
      <w:r>
        <w:rPr>
          <w:rStyle w:val="FootnoteReference"/>
        </w:rPr>
        <w:footnoteReference w:id="10"/>
      </w:r>
      <w:r>
        <w:t xml:space="preserve"> Upon submission, the </w:t>
      </w:r>
      <w:r w:rsidR="00C3311B">
        <w:t>proposal can be submitted to a vote count at any time after 18:00 GMT. A yes vote sends the data to the betting contract, while a no vote burns a fraction of the proposer</w:t>
      </w:r>
      <w:r w:rsidR="00A07E3C">
        <w:t>'</w:t>
      </w:r>
      <w:r w:rsidR="00C3311B">
        <w:t>s bond and resets the state for the next data proposal</w:t>
      </w:r>
      <w:r>
        <w:t>.</w:t>
      </w:r>
      <w:r>
        <w:rPr>
          <w:rStyle w:val="FootnoteReference"/>
        </w:rPr>
        <w:footnoteReference w:id="11"/>
      </w:r>
    </w:p>
    <w:p w14:paraId="7A94653B" w14:textId="456BF5E7" w:rsidR="009C7E0F" w:rsidRDefault="00000000">
      <w:r>
        <w:t xml:space="preserve">If </w:t>
      </w:r>
      <w:r w:rsidR="00747B64">
        <w:t>a majority vote of token holders rejects the data sent</w:t>
      </w:r>
      <w:r>
        <w:t xml:space="preserve">, the contract is reset to allow a new submission. </w:t>
      </w:r>
      <w:r w:rsidR="0036228D">
        <w:t>One-</w:t>
      </w:r>
      <w:r w:rsidR="001A3AE3">
        <w:t>fi</w:t>
      </w:r>
      <w:r w:rsidR="00747B64">
        <w:t>f</w:t>
      </w:r>
      <w:r w:rsidR="001A3AE3">
        <w:t>th</w:t>
      </w:r>
      <w:r w:rsidR="0036228D">
        <w:t xml:space="preserve"> of the</w:t>
      </w:r>
      <w:r>
        <w:t xml:space="preserve"> bonding payment is burned</w:t>
      </w:r>
      <w:r w:rsidR="0036228D">
        <w:t>, which should be large enough to discourage fraud but small enough to make gratuitous rejections unattractive</w:t>
      </w:r>
      <w:r w:rsidR="00917EDF">
        <w:t>.</w:t>
      </w:r>
    </w:p>
    <w:p w14:paraId="30F21F23" w14:textId="77777777" w:rsidR="009C7E0F" w:rsidRDefault="009C7E0F"/>
    <w:p w14:paraId="53A15961" w14:textId="59C57156" w:rsidR="009C7E0F" w:rsidRDefault="00000000">
      <w:pPr>
        <w:pStyle w:val="Heading2"/>
      </w:pPr>
      <w:bookmarkStart w:id="18" w:name="_Toc138665740"/>
      <w:r>
        <w:t>3.3</w:t>
      </w:r>
      <w:r>
        <w:tab/>
        <w:t>How Oracle Token Holders Claim Oracle's Eth Revenue</w:t>
      </w:r>
      <w:bookmarkEnd w:id="18"/>
    </w:p>
    <w:p w14:paraId="4D706D2F" w14:textId="617EB8D6" w:rsidR="00FE6218" w:rsidRDefault="00000000">
      <w:r>
        <w:t>Each week the oracle receives 5% of the bettor winnings as a fee for their service</w:t>
      </w:r>
      <w:r w:rsidR="00FE6218">
        <w:t xml:space="preserve">. This is statistically consistent with the Oracle receiving </w:t>
      </w:r>
      <w:r>
        <w:t>2.5% of bet amounts</w:t>
      </w:r>
      <w:r w:rsidR="00FE6218">
        <w:t xml:space="preserve"> and the LPs receiving the other 2.5%. While the oracle could receive nothing if all bettors lose, they can never lose money. Token holders must vote on data submissions to get their revenue, which requires they keep their tokens in the oracle contract. </w:t>
      </w:r>
      <w:r w:rsidR="00995617">
        <w:t>For</w:t>
      </w:r>
      <w:r w:rsidR="00FE6218">
        <w:t xml:space="preserve"> example, if </w:t>
      </w:r>
      <w:proofErr w:type="gramStart"/>
      <w:r w:rsidR="00FE6218">
        <w:t>there</w:t>
      </w:r>
      <w:proofErr w:type="gramEnd"/>
      <w:r w:rsidR="00FE6218">
        <w:t xml:space="preserve"> tokens were in the contract for three settlements, and they voted twice, they would receive one-third of their payment. The other two-thirds would be added back to the pool to go to the other token holders, incenting the token holders to actively monitor the the data </w:t>
      </w:r>
      <w:r w:rsidR="00995617">
        <w:t>submitted</w:t>
      </w:r>
      <w:r w:rsidR="00FE6218">
        <w:t>.</w:t>
      </w:r>
    </w:p>
    <w:p w14:paraId="2984D719" w14:textId="5F253F99" w:rsidR="009C7E0F" w:rsidRDefault="00FE6218">
      <w:r>
        <w:t>A single token holder submits the data, and the other token holders have 11 hours to evaluate this data and vote yes or no. As the contract targets high-</w:t>
      </w:r>
      <w:r w:rsidR="00995617">
        <w:t>profile</w:t>
      </w:r>
      <w:r>
        <w:t xml:space="preserve"> matches, the odds will be available on many websites, </w:t>
      </w:r>
      <w:r>
        <w:lastRenderedPageBreak/>
        <w:t xml:space="preserve">and it should take only a few minutes to see if the matches, start times, </w:t>
      </w:r>
      <w:r w:rsidR="0073273C">
        <w:t xml:space="preserve">and results are accurate, or the </w:t>
      </w:r>
      <w:r>
        <w:t>odds</w:t>
      </w:r>
      <w:r w:rsidR="0073273C">
        <w:t xml:space="preserve"> </w:t>
      </w:r>
      <w:r>
        <w:t>are reasonable</w:t>
      </w:r>
      <w:r w:rsidR="0073273C">
        <w:t>.</w:t>
      </w:r>
    </w:p>
    <w:p w14:paraId="62F44985" w14:textId="67802900" w:rsidR="009C7E0F" w:rsidRDefault="00000000">
      <w:pPr>
        <w:pStyle w:val="Heading2"/>
      </w:pPr>
      <w:bookmarkStart w:id="19" w:name="_Toc138665741"/>
      <w:r>
        <w:t>3.4</w:t>
      </w:r>
      <w:r>
        <w:tab/>
        <w:t>Tests</w:t>
      </w:r>
      <w:bookmarkEnd w:id="19"/>
    </w:p>
    <w:p w14:paraId="7BDABDBB" w14:textId="77777777" w:rsidR="00995617" w:rsidRDefault="00995617"/>
    <w:p w14:paraId="6E305B91" w14:textId="3305AD6B" w:rsidR="009C7E0F" w:rsidRDefault="00000000">
      <w:r>
        <w:t xml:space="preserve">On GitHub, </w:t>
      </w:r>
      <w:r w:rsidR="0073273C">
        <w:t>there are several test</w:t>
      </w:r>
      <w:r>
        <w:t xml:space="preserve"> scripts document</w:t>
      </w:r>
      <w:r w:rsidR="0073273C">
        <w:t>ing</w:t>
      </w:r>
      <w:r>
        <w:t xml:space="preserve"> the integrity of </w:t>
      </w:r>
      <w:r w:rsidR="0073273C">
        <w:t>the</w:t>
      </w:r>
      <w:r>
        <w:t xml:space="preserve"> contract methods. </w:t>
      </w:r>
      <w:r w:rsidR="0073273C">
        <w:t xml:space="preserve">These JavaScript files correspond to hypothetical transaction sequences documented in </w:t>
      </w:r>
      <w:proofErr w:type="gramStart"/>
      <w:r w:rsidR="0073273C">
        <w:t>ASBtests.xls, and</w:t>
      </w:r>
      <w:proofErr w:type="gramEnd"/>
      <w:r w:rsidR="0073273C">
        <w:t xml:space="preserve"> are described in ASBtests.docx. </w:t>
      </w:r>
    </w:p>
    <w:p w14:paraId="463FDF7E" w14:textId="77777777" w:rsidR="009C7E0F" w:rsidRDefault="00000000">
      <w:pPr>
        <w:pStyle w:val="Heading1"/>
      </w:pPr>
      <w:bookmarkStart w:id="20" w:name="_Toc138665742"/>
      <w:r>
        <w:t>4</w:t>
      </w:r>
      <w:r>
        <w:tab/>
        <w:t>Conclusion</w:t>
      </w:r>
      <w:bookmarkEnd w:id="20"/>
    </w:p>
    <w:p w14:paraId="3DE13336" w14:textId="679FE22F" w:rsidR="009C7E0F" w:rsidRDefault="009C7E0F"/>
    <w:p w14:paraId="49984512" w14:textId="3A235E95" w:rsidR="001A3AE3" w:rsidRDefault="00000000">
      <w:r>
        <w:rPr>
          <w:rFonts w:eastAsia="Times New Roman"/>
          <w:color w:val="222222"/>
        </w:rPr>
        <w:t xml:space="preserve">Most sports betting sites touting their crypto functionality are </w:t>
      </w:r>
      <w:r w:rsidR="00747B64">
        <w:rPr>
          <w:rFonts w:eastAsia="Times New Roman"/>
          <w:color w:val="222222"/>
        </w:rPr>
        <w:t xml:space="preserve">conventional </w:t>
      </w:r>
      <w:r w:rsidR="00A07E3C">
        <w:rPr>
          <w:rFonts w:eastAsia="Times New Roman"/>
          <w:color w:val="222222"/>
        </w:rPr>
        <w:t>on</w:t>
      </w:r>
      <w:r w:rsidR="00747B64">
        <w:rPr>
          <w:rFonts w:eastAsia="Times New Roman"/>
          <w:color w:val="222222"/>
        </w:rPr>
        <w:t>es accepting</w:t>
      </w:r>
      <w:r>
        <w:rPr>
          <w:rFonts w:eastAsia="Times New Roman"/>
          <w:color w:val="222222"/>
        </w:rPr>
        <w:t xml:space="preserve"> 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A07E3C">
        <w:t>goo</w:t>
      </w:r>
      <w:r w:rsidR="0036228D">
        <w:t xml:space="preserve">d incentives can provide an example </w:t>
      </w:r>
      <w:r w:rsidR="00A07E3C">
        <w:t>of</w:t>
      </w:r>
      <w:r w:rsidR="0036228D">
        <w:t xml:space="preserve"> what works on the blockchain. </w:t>
      </w:r>
      <w:r w:rsidR="001A3AE3">
        <w:t>The purpose of the con</w:t>
      </w:r>
      <w:r w:rsidR="00747B64">
        <w:t>t</w:t>
      </w:r>
      <w:r w:rsidR="001A3AE3">
        <w:t>ract is to facilitate betting, not creat</w:t>
      </w:r>
      <w:r w:rsidR="00747B64">
        <w:t>e</w:t>
      </w:r>
      <w:r w:rsidR="001A3AE3">
        <w:t xml:space="preserve"> a token. However, unlike most </w:t>
      </w:r>
      <w:proofErr w:type="spellStart"/>
      <w:r w:rsidR="001A3AE3">
        <w:t>dapps</w:t>
      </w:r>
      <w:proofErr w:type="spellEnd"/>
      <w:r w:rsidR="00747B64">
        <w:t>,</w:t>
      </w:r>
      <w:r w:rsidR="001A3AE3">
        <w:t xml:space="preserve"> where tokens have a vague governance role and </w:t>
      </w:r>
      <w:r w:rsidR="00DB709E">
        <w:t xml:space="preserve">hypothetical fees, </w:t>
      </w:r>
      <w:r w:rsidR="00995617">
        <w:t>ASB’s</w:t>
      </w:r>
      <w:r w:rsidR="00DB709E">
        <w:t xml:space="preserve"> token holders have an essential job and get revenue instantly. </w:t>
      </w:r>
    </w:p>
    <w:p w14:paraId="255A6D53" w14:textId="4954157E" w:rsidR="0015200F" w:rsidRDefault="00547DA4" w:rsidP="00547DA4">
      <w:pPr>
        <w:spacing w:before="240" w:after="240"/>
      </w:pPr>
      <w:r>
        <w:rPr>
          <w:rFonts w:eastAsia="Times New Roman"/>
          <w:color w:val="222222"/>
        </w:rPr>
        <w:t>One should expect players to a</w:t>
      </w:r>
      <w:r w:rsidR="00A07E3C">
        <w:rPr>
          <w:rFonts w:eastAsia="Times New Roman"/>
          <w:color w:val="222222"/>
        </w:rPr>
        <w:t>lways act in their selfish best interest</w:t>
      </w:r>
      <w:r>
        <w:rPr>
          <w:rFonts w:eastAsia="Times New Roman"/>
          <w:color w:val="222222"/>
        </w:rPr>
        <w:t xml:space="preserve">. </w:t>
      </w:r>
      <w:r>
        <w:t>A sustainable contract creates a repeated game where honesty is always the dominant strategy for every player. Simplicity is crucial in generating good game theory equilibria because the state space grows exponentially in the number of players and actions they can take. An incentive</w:t>
      </w:r>
      <w:r w:rsidR="00A07E3C">
        <w:t>-</w:t>
      </w:r>
      <w:r>
        <w:t xml:space="preserve">compatible contract avoids the more costly solution of establishing adjudication procedures and slashing conditions for various infractions. </w:t>
      </w:r>
      <w:r w:rsidR="0015200F">
        <w:t xml:space="preserve">The trust one puts into the </w:t>
      </w:r>
      <w:r w:rsidR="00C742E4">
        <w:t>ASB</w:t>
      </w:r>
      <w:r w:rsidR="0015200F">
        <w:t xml:space="preserve"> Oracle is fundamentally the same as why investors trust miners: the rational self-interested assessment that honesty dominates dishonesty for a hypothetical individual.</w:t>
      </w:r>
    </w:p>
    <w:p w14:paraId="17A94E8E" w14:textId="7F9C060E" w:rsidR="009C7E0F" w:rsidRDefault="00E40A4B">
      <w:r>
        <w:t>Blockchain betting</w:t>
      </w:r>
      <w:r w:rsidR="0015200F" w:rsidRPr="0021793C">
        <w:t xml:space="preserve"> contracts are </w:t>
      </w:r>
      <w:r>
        <w:t>the perfect</w:t>
      </w:r>
      <w:r w:rsidR="0015200F" w:rsidRPr="0021793C">
        <w:t xml:space="preserve"> application of straightforward rules to </w:t>
      </w:r>
      <w:r>
        <w:t>a common use case.</w:t>
      </w:r>
      <w:r w:rsidR="00724F98">
        <w:t xml:space="preserve"> </w:t>
      </w:r>
      <w:r w:rsidR="00C742E4">
        <w:t>ASB</w:t>
      </w:r>
      <w:r w:rsidR="0015200F" w:rsidRPr="0021793C">
        <w:t xml:space="preserve"> presents a quick and efficient way to get asset exposure without the many hassles in standard contracts</w:t>
      </w:r>
      <w:r w:rsidR="0015200F">
        <w:t>.</w:t>
      </w:r>
      <w:r w:rsidR="00724F98">
        <w:t xml:space="preserve"> </w:t>
      </w:r>
      <w:r w:rsidR="00D76D79">
        <w:t>Sports betting is ubiquitous, but it should be easier. This</w:t>
      </w:r>
      <w:r w:rsidR="00747B64">
        <w:t xml:space="preserve"> contract provides</w:t>
      </w:r>
      <w:r w:rsidR="00D76D79">
        <w:t xml:space="preserve"> a simple way to do that. </w:t>
      </w:r>
    </w:p>
    <w:p w14:paraId="2F681563" w14:textId="77777777" w:rsidR="00324B73" w:rsidRDefault="00324B73"/>
    <w:p w14:paraId="5DE86B2D" w14:textId="77777777" w:rsidR="009C7E0F" w:rsidRDefault="00000000">
      <w:r>
        <w:br w:type="page"/>
      </w:r>
    </w:p>
    <w:p w14:paraId="5EF35A4A" w14:textId="095DC069" w:rsidR="009C7E0F" w:rsidRDefault="00000000">
      <w:pPr>
        <w:pStyle w:val="Heading1"/>
      </w:pPr>
      <w:bookmarkStart w:id="21" w:name="_Toc138665743"/>
      <w:r>
        <w:lastRenderedPageBreak/>
        <w:t>Appendix</w:t>
      </w:r>
      <w:bookmarkEnd w:id="21"/>
    </w:p>
    <w:p w14:paraId="3A7B7D74" w14:textId="77777777" w:rsidR="009C7E0F" w:rsidRDefault="009C7E0F">
      <w:pPr>
        <w:tabs>
          <w:tab w:val="left" w:pos="2160"/>
          <w:tab w:val="left" w:pos="3600"/>
        </w:tabs>
        <w:ind w:left="1440"/>
      </w:pPr>
    </w:p>
    <w:p w14:paraId="2E88A774" w14:textId="77777777" w:rsidR="009C7E0F" w:rsidRDefault="00000000">
      <w:pPr>
        <w:pStyle w:val="Heading2"/>
      </w:pPr>
      <w:bookmarkStart w:id="22" w:name="_Toc138665744"/>
      <w:r>
        <w:t>Odds Translation</w:t>
      </w:r>
      <w:bookmarkEnd w:id="22"/>
    </w:p>
    <w:p w14:paraId="4B8CDE96" w14:textId="77777777" w:rsidR="009C7E0F" w:rsidRDefault="00000000">
      <w:r>
        <w:t xml:space="preserve">To convert </w:t>
      </w:r>
      <w:proofErr w:type="spellStart"/>
      <w:r>
        <w:t>moneyline</w:t>
      </w:r>
      <w:proofErr w:type="spellEnd"/>
      <w:r>
        <w:t xml:space="preserve"> odds into Decimal odds, we have the following.</w:t>
      </w:r>
    </w:p>
    <w:p w14:paraId="76440B56"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2B73E332"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17DFBFDF" w14:textId="77777777" w:rsidR="009C7E0F" w:rsidRDefault="009C7E0F">
      <w:pPr>
        <w:tabs>
          <w:tab w:val="left" w:pos="3600"/>
        </w:tabs>
        <w:spacing w:after="0"/>
        <w:ind w:left="720"/>
      </w:pPr>
    </w:p>
    <w:p w14:paraId="7DD08528" w14:textId="77777777" w:rsidR="009C7E0F" w:rsidRDefault="00000000">
      <w:r>
        <w:t xml:space="preserve">To translate decimal odds into </w:t>
      </w:r>
      <w:proofErr w:type="spellStart"/>
      <w:r>
        <w:t>moneyline</w:t>
      </w:r>
      <w:proofErr w:type="spellEnd"/>
      <w:r>
        <w:t xml:space="preserve"> odds that are prominent on NFL betting sites, we have the following adjustment mechanism:</w:t>
      </w:r>
    </w:p>
    <w:p w14:paraId="439143BF" w14:textId="5BB98886" w:rsidR="009C7E0F" w:rsidRDefault="00000000">
      <w:pPr>
        <w:tabs>
          <w:tab w:val="left" w:pos="4320"/>
        </w:tabs>
        <w:spacing w:after="0"/>
        <w:ind w:left="720"/>
      </w:pPr>
      <w:r>
        <w:t>If decimal odds are greater than 2</w:t>
      </w:r>
      <w:r w:rsidR="00892E04">
        <w:t>.0</w:t>
      </w:r>
      <w:r>
        <w:t xml:space="preserve">: </w:t>
      </w:r>
      <w:r>
        <w:tab/>
        <w:t xml:space="preserve">100 </w:t>
      </w:r>
      <w:r>
        <w:rPr>
          <w:rFonts w:cs="Times New Roman"/>
        </w:rPr>
        <w:t>×</w:t>
      </w:r>
      <w:r>
        <w:t xml:space="preserve"> (decimal odds – 1) = </w:t>
      </w:r>
      <w:proofErr w:type="spellStart"/>
      <w:r>
        <w:t>Moneyline</w:t>
      </w:r>
      <w:proofErr w:type="spellEnd"/>
      <w:r>
        <w:t xml:space="preserve"> odds</w:t>
      </w:r>
    </w:p>
    <w:p w14:paraId="36E0C5BD" w14:textId="52422BCF" w:rsidR="009C7E0F" w:rsidRDefault="00000000">
      <w:pPr>
        <w:tabs>
          <w:tab w:val="left" w:pos="4320"/>
        </w:tabs>
        <w:spacing w:after="0"/>
        <w:ind w:left="720"/>
      </w:pPr>
      <w:r>
        <w:t>If decimal odds are less than 2</w:t>
      </w:r>
      <w:r w:rsidR="00892E04">
        <w:t>.0</w:t>
      </w:r>
      <w:r>
        <w:t xml:space="preserve">: </w:t>
      </w:r>
      <w:r>
        <w:tab/>
        <w:t>-100</w:t>
      </w:r>
      <w:proofErr w:type="gramStart"/>
      <w:r>
        <w:t>/(</w:t>
      </w:r>
      <w:proofErr w:type="gramEnd"/>
      <w:r>
        <w:t xml:space="preserve">decimal odds -1) = </w:t>
      </w:r>
      <w:proofErr w:type="spellStart"/>
      <w:r>
        <w:t>Moneyline</w:t>
      </w:r>
      <w:proofErr w:type="spellEnd"/>
      <w:r>
        <w:t xml:space="preserve"> odds</w:t>
      </w:r>
    </w:p>
    <w:p w14:paraId="680EA4D8" w14:textId="77777777" w:rsidR="009C7E0F" w:rsidRDefault="009C7E0F">
      <w:pPr>
        <w:tabs>
          <w:tab w:val="left" w:pos="4320"/>
        </w:tabs>
        <w:spacing w:after="0"/>
        <w:ind w:left="720"/>
      </w:pPr>
    </w:p>
    <w:p w14:paraId="14D6F3B9" w14:textId="77777777" w:rsidR="009C7E0F" w:rsidRDefault="00000000">
      <w:pPr>
        <w:tabs>
          <w:tab w:val="left" w:pos="4320"/>
        </w:tabs>
        <w:spacing w:after="0"/>
      </w:pPr>
      <w:r>
        <w:t xml:space="preserve">To translate </w:t>
      </w:r>
      <w:proofErr w:type="spellStart"/>
      <w:r>
        <w:t>moneyline</w:t>
      </w:r>
      <w:proofErr w:type="spellEnd"/>
      <w:r>
        <w:t xml:space="preserve"> odds to fractional odds:</w:t>
      </w:r>
    </w:p>
    <w:p w14:paraId="1550C059" w14:textId="77777777" w:rsidR="009C7E0F" w:rsidRDefault="009C7E0F">
      <w:pPr>
        <w:tabs>
          <w:tab w:val="left" w:pos="4320"/>
        </w:tabs>
        <w:spacing w:after="0"/>
        <w:ind w:left="720"/>
      </w:pPr>
    </w:p>
    <w:p w14:paraId="55EFDC64" w14:textId="77777777" w:rsidR="009C7E0F" w:rsidRDefault="00000000">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w:t>
      </w:r>
      <w:proofErr w:type="gramStart"/>
      <w:r>
        <w:t>100  =</w:t>
      </w:r>
      <w:proofErr w:type="gramEnd"/>
      <w:r>
        <w:t xml:space="preserve"> Fractional odds</w:t>
      </w:r>
    </w:p>
    <w:p w14:paraId="6DE6BBCC" w14:textId="77777777" w:rsidR="009C7E0F" w:rsidRDefault="00000000">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47BF6849" w14:textId="77777777" w:rsidR="009C7E0F" w:rsidRDefault="009C7E0F">
      <w:pPr>
        <w:tabs>
          <w:tab w:val="left" w:pos="4320"/>
        </w:tabs>
        <w:spacing w:after="0"/>
        <w:ind w:left="720"/>
      </w:pPr>
    </w:p>
    <w:p w14:paraId="0EECC872" w14:textId="14C75E94" w:rsidR="009C7E0F" w:rsidRDefault="00000000">
      <w:pPr>
        <w:rPr>
          <w:b/>
          <w:bCs/>
        </w:rPr>
      </w:pPr>
      <w:r>
        <w:rPr>
          <w:b/>
          <w:bCs/>
        </w:rPr>
        <w:t>Odds in the contract</w:t>
      </w:r>
    </w:p>
    <w:p w14:paraId="58485603" w14:textId="3F4E41BD" w:rsidR="009C7E0F" w:rsidRDefault="00892E04">
      <w:r>
        <w:t xml:space="preserve">The odds are available on many betting websites, and arbitrage </w:t>
      </w:r>
      <w:r w:rsidR="00747B64">
        <w:t>limits</w:t>
      </w:r>
      <w:r>
        <w:t xml:space="preserve"> how far these odds can differ. On average, a team's implied probability of winning will change by only 2% over the week, rarely over 5%. All odd postings and updates are recorded in event logs, observable in online queries at sport</w:t>
      </w:r>
      <w:r w:rsidR="00035183">
        <w:t>AVAX</w:t>
      </w:r>
      <w:r w:rsidR="00747B64">
        <w:t>.</w:t>
      </w:r>
      <w:r>
        <w:t>co.</w:t>
      </w:r>
    </w:p>
    <w:p w14:paraId="12E721E2" w14:textId="383CC2AE" w:rsidR="009C7E0F" w:rsidRDefault="00000000">
      <w:r>
        <w:t xml:space="preserve">A contest will have a single odds number posted for a contest. These odds </w:t>
      </w:r>
      <w:r>
        <w:rPr>
          <w:rFonts w:eastAsia="Times New Roman"/>
          <w:color w:val="222222"/>
        </w:rPr>
        <w:t>are supplied only for the initial favorite using a truncation of preliminary decimal odds. For example, 1.909 would be stored as 909, 2.50 as 1500, etc.</w:t>
      </w:r>
      <w:r w:rsidR="00892E04">
        <w:rPr>
          <w:rFonts w:eastAsia="Times New Roman"/>
          <w:color w:val="222222"/>
        </w:rPr>
        <w:t xml:space="preserve"> </w:t>
      </w:r>
      <w:r>
        <w:rPr>
          <w:rFonts w:eastAsia="Times New Roman"/>
          <w:color w:val="222222"/>
        </w:rPr>
        <w:t xml:space="preserve">This number, however, is just relevant to the team in slot 0, the favorite. Further, it needs to be adjusted to reflect the oracle fee that would be assessed. Thus, the betting odds for a favorite where the match odds were 955 would be 910, via </w:t>
      </w:r>
    </w:p>
    <w:p w14:paraId="02186B06" w14:textId="12CC0A67" w:rsidR="009C7E0F" w:rsidRDefault="00000000">
      <w:pPr>
        <w:ind w:left="720"/>
      </w:pPr>
      <w:proofErr w:type="spellStart"/>
      <w:r>
        <w:t>Bettor</w:t>
      </w:r>
      <w:proofErr w:type="spellEnd"/>
      <w:r>
        <w:t xml:space="preserve"> Odds (favorite) = (</w:t>
      </w:r>
      <w:proofErr w:type="spellStart"/>
      <w:r>
        <w:t>contractMatchOdds</w:t>
      </w:r>
      <w:proofErr w:type="spellEnd"/>
      <w:r>
        <w:t xml:space="preserve"> * 0.95)/1000 + 1</w:t>
      </w:r>
    </w:p>
    <w:p w14:paraId="38B7D587" w14:textId="38062CE0" w:rsidR="009C7E0F" w:rsidRDefault="00000000">
      <w:pPr>
        <w:ind w:left="720"/>
      </w:pPr>
      <w:r>
        <w:t>= 955*0.95/1000+1=1.907</w:t>
      </w:r>
    </w:p>
    <w:p w14:paraId="28CE70D9" w14:textId="77777777" w:rsidR="009C7E0F" w:rsidRDefault="009C7E0F">
      <w:pPr>
        <w:ind w:left="720"/>
      </w:pPr>
    </w:p>
    <w:p w14:paraId="6A188BE7" w14:textId="5B90AEC9" w:rsidR="009C7E0F" w:rsidRDefault="00000000">
      <w:r>
        <w:t xml:space="preserve">The odds for its opponent </w:t>
      </w:r>
      <w:r w:rsidR="00747B64">
        <w:t>are</w:t>
      </w:r>
      <w:r>
        <w:t xml:space="preserve"> generated within the contract by the following formula:</w:t>
      </w:r>
    </w:p>
    <w:p w14:paraId="4ABBFC74" w14:textId="4600B09A" w:rsidR="009C7E0F" w:rsidRDefault="00000000">
      <w:pPr>
        <w:pStyle w:val="MTDisplayEquation"/>
      </w:pPr>
      <w:r>
        <w:tab/>
      </w:r>
      <w:r>
        <w:rPr>
          <w:position w:val="-32"/>
        </w:rPr>
        <w:object w:dxaOrig="4780" w:dyaOrig="700" w14:anchorId="1CC8A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5.25pt" o:ole="">
            <v:imagedata r:id="rId8" o:title=""/>
          </v:shape>
          <o:OLEObject Type="Embed" ProgID="Equation.DSMT4" ShapeID="_x0000_i1025" DrawAspect="Content" ObjectID="_1753028380" r:id="rId9"/>
        </w:object>
      </w:r>
    </w:p>
    <w:p w14:paraId="28D0B852" w14:textId="77777777" w:rsidR="009C7E0F" w:rsidRDefault="009C7E0F"/>
    <w:p w14:paraId="53DCEEEA" w14:textId="155A2616" w:rsidR="009C7E0F" w:rsidRDefault="00000000">
      <w:pPr>
        <w:tabs>
          <w:tab w:val="left" w:pos="1107"/>
        </w:tabs>
      </w:pPr>
      <w:r>
        <w:t xml:space="preserve">This transformation generates odds on the team/player in slot 1, the underdog, such that the book has a 2.5% vig. The '45' parameter generates the spread. </w:t>
      </w:r>
    </w:p>
    <w:p w14:paraId="7327D046" w14:textId="77777777" w:rsidR="009C7E0F" w:rsidRDefault="00000000">
      <w:pPr>
        <w:tabs>
          <w:tab w:val="left" w:pos="1107"/>
        </w:tabs>
      </w:pPr>
      <w:r>
        <w:t>Then to account for the oracle take, the all-in odds for team 1 would be</w:t>
      </w:r>
    </w:p>
    <w:p w14:paraId="35B26599" w14:textId="260D8FD8" w:rsidR="009C7E0F" w:rsidRDefault="00000000">
      <w:pPr>
        <w:ind w:left="720"/>
      </w:pPr>
      <w:r>
        <w:t>Bettor Odds (underdog) = (underdogOdds * 0.95)/1000 + 1</w:t>
      </w:r>
    </w:p>
    <w:p w14:paraId="4A4537AF" w14:textId="77777777" w:rsidR="009C7E0F" w:rsidRDefault="009C7E0F">
      <w:pPr>
        <w:tabs>
          <w:tab w:val="left" w:pos="1107"/>
        </w:tabs>
      </w:pPr>
    </w:p>
    <w:p w14:paraId="5347D81D" w14:textId="77777777" w:rsidR="009C7E0F" w:rsidRDefault="009C7E0F">
      <w:pPr>
        <w:tabs>
          <w:tab w:val="left" w:pos="1107"/>
        </w:tabs>
      </w:pPr>
    </w:p>
    <w:p w14:paraId="0B3C64C0" w14:textId="65B35109" w:rsidR="009C7E0F" w:rsidRDefault="00000000">
      <w:pPr>
        <w:tabs>
          <w:tab w:val="left" w:pos="1107"/>
        </w:tabs>
      </w:pPr>
      <w:r>
        <w:t>With this method</w:t>
      </w:r>
      <w:r w:rsidR="00747B64">
        <w:t>,</w:t>
      </w:r>
      <w:r>
        <w:t xml:space="preserve"> we can ensure that the set of odds for a contest generates a positive vig, removing a potential attack vector.</w:t>
      </w:r>
      <w:r>
        <w:rPr>
          <w:rStyle w:val="FootnoteReference"/>
        </w:rPr>
        <w:footnoteReference w:id="12"/>
      </w:r>
      <w:r>
        <w:t xml:space="preserve"> This formula generates a vig of 2.5% for the LPs via parameter 45 in the above equation, and the 5% take of winnings generates an approximate 2.5% vig for the oracle.</w:t>
      </w:r>
    </w:p>
    <w:p w14:paraId="192E6CCD" w14:textId="7BCB9951" w:rsidR="009C7E0F" w:rsidRDefault="00000000">
      <w:r>
        <w:t>The website sport</w:t>
      </w:r>
      <w:r w:rsidR="00035183">
        <w:t>AVAX</w:t>
      </w:r>
      <w:r w:rsidR="00747B64">
        <w:t>.</w:t>
      </w:r>
      <w:r>
        <w:t xml:space="preserve">co displays the decimal odds users receive if they win. For example, a user seeing odds of 1.900 will receive back 1.900 times their bet amount. </w:t>
      </w:r>
    </w:p>
    <w:p w14:paraId="0AFBA391" w14:textId="481F0400" w:rsidR="009C7E0F" w:rsidRDefault="00000000">
      <w:pPr>
        <w:rPr>
          <w:rFonts w:eastAsia="Times New Roman"/>
          <w:color w:val="222222"/>
        </w:rPr>
      </w:pPr>
      <w:r>
        <w:rPr>
          <w:rFonts w:eastAsia="Times New Roman"/>
          <w:color w:val="222222"/>
        </w:rPr>
        <w:t xml:space="preserve">The most common odds offered for the NFL are presented in moneyline form as </w:t>
      </w:r>
      <w:r>
        <w:rPr>
          <w:rFonts w:eastAsia="Times New Roman"/>
          <w:color w:val="222222"/>
        </w:rPr>
        <w:noBreakHyphen/>
        <w:t>110 for both teams. A flat book on such a wager would receive 220 and payout 210. In this way, the 'house' makes money used to pay for various costs</w:t>
      </w:r>
      <w:r w:rsidR="00747B64">
        <w:rPr>
          <w:rFonts w:eastAsia="Times New Roman"/>
          <w:color w:val="222222"/>
        </w:rPr>
        <w:t xml:space="preserve"> and</w:t>
      </w:r>
      <w:r>
        <w:rPr>
          <w:rFonts w:eastAsia="Times New Roman"/>
          <w:color w:val="222222"/>
        </w:rPr>
        <w:t xml:space="preserve"> a profit </w:t>
      </w:r>
      <w:r w:rsidR="00747B64">
        <w:rPr>
          <w:rFonts w:eastAsia="Times New Roman"/>
          <w:color w:val="222222"/>
        </w:rPr>
        <w:t>from</w:t>
      </w:r>
      <w:r>
        <w:rPr>
          <w:rFonts w:eastAsia="Times New Roman"/>
          <w:color w:val="222222"/>
        </w:rPr>
        <w:t xml:space="preserve"> the house. The implicit profit ('vig') in this case would be 4.55%, 10/220. The general formula for estimating the vig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w:t>
      </w:r>
      <w:r w:rsidR="00747B64">
        <w:rPr>
          <w:rFonts w:eastAsia="Times New Roman"/>
          <w:color w:val="222222"/>
        </w:rPr>
        <w:t>.g.</w:t>
      </w:r>
      <w:r>
        <w:rPr>
          <w:rFonts w:eastAsia="Times New Roman"/>
          <w:color w:val="222222"/>
        </w:rPr>
        <w:t>, 1.909 for a standard even money bet) for opposing teams.</w:t>
      </w:r>
    </w:p>
    <w:p w14:paraId="246D9D88" w14:textId="18F4C245" w:rsidR="009C7E0F" w:rsidRDefault="00000000">
      <w:pPr>
        <w:pStyle w:val="MTDisplayEquation"/>
      </w:pPr>
      <w:r>
        <w:tab/>
      </w:r>
      <w:r>
        <w:rPr>
          <w:position w:val="-32"/>
        </w:rPr>
        <w:object w:dxaOrig="1620" w:dyaOrig="700" w14:anchorId="1C412A2C">
          <v:shape id="_x0000_i1026" type="#_x0000_t75" style="width:81pt;height:35.25pt" o:ole="">
            <v:imagedata r:id="rId10" o:title=""/>
          </v:shape>
          <o:OLEObject Type="Embed" ProgID="Equation.DSMT4" ShapeID="_x0000_i1026" DrawAspect="Content" ObjectID="_1753028381" r:id="rId11"/>
        </w:object>
      </w:r>
    </w:p>
    <w:p w14:paraId="6AB573E3" w14:textId="77777777" w:rsidR="009C7E0F" w:rsidRDefault="009C7E0F"/>
    <w:p w14:paraId="2510C120" w14:textId="5C448148" w:rsidR="009C7E0F" w:rsidRDefault="00000000">
      <w:r>
        <w:t>The 45 in equation above</w:t>
      </w:r>
      <w:r w:rsidR="00747B64">
        <w:t xml:space="preserve"> and the 5% take of the oracle winnings </w:t>
      </w:r>
      <w:r>
        <w:t xml:space="preserve">combine to generate a vig of approximately 4.5%, just like standard betting books. The oracle collective and LPs have equal stakes in the contract's net revenues. </w:t>
      </w:r>
    </w:p>
    <w:p w14:paraId="0ECDBB80" w14:textId="0683F2E0" w:rsidR="009C7E0F" w:rsidRDefault="00000000">
      <w:r>
        <w:t>The spreadsheet '</w:t>
      </w:r>
      <w:r w:rsidR="00C742E4">
        <w:t>ASB</w:t>
      </w:r>
      <w:r>
        <w:t>.xlsx' presents a page where people can see how these transformation</w:t>
      </w:r>
      <w:r w:rsidR="00747B64">
        <w:t>s</w:t>
      </w:r>
      <w:r>
        <w:t xml:space="preserve"> are applied. Those interested in sending odds to the contract will find it a </w:t>
      </w:r>
      <w:r w:rsidR="00747B64">
        <w:t>help</w:t>
      </w:r>
      <w:r>
        <w:t>ful template.</w:t>
      </w:r>
    </w:p>
    <w:p w14:paraId="7134E780" w14:textId="77777777" w:rsidR="009C7E0F" w:rsidRDefault="00000000">
      <w:pPr>
        <w:pStyle w:val="Heading2"/>
      </w:pPr>
      <w:bookmarkStart w:id="23" w:name="_Toc138665745"/>
      <w:r>
        <w:t>Redeeming a Bet</w:t>
      </w:r>
      <w:bookmarkEnd w:id="23"/>
    </w:p>
    <w:p w14:paraId="61E39A13" w14:textId="77777777" w:rsidR="009C7E0F" w:rsidRDefault="009C7E0F"/>
    <w:p w14:paraId="15A20852" w14:textId="7ADF75E5" w:rsidR="009C7E0F" w:rsidRDefault="00000000">
      <w:r>
        <w:t xml:space="preserve">A </w:t>
      </w:r>
      <w:r w:rsidR="00747B64">
        <w:t>unique bytes32 hash identifies a bet</w:t>
      </w:r>
      <w:r>
        <w:t xml:space="preserve">, and each bet notes the Ethereum account address used to place the bet. </w:t>
      </w:r>
      <w:r w:rsidR="00995617">
        <w:t xml:space="preserve">Bets are stored in a 16-element array, and after 16 bets, no further bets can be made until they are redeemed. Redemptions can only occur when a bettor has no active bets, so a </w:t>
      </w:r>
      <w:proofErr w:type="spellStart"/>
      <w:r w:rsidR="00995617">
        <w:t>bettor</w:t>
      </w:r>
      <w:proofErr w:type="spellEnd"/>
      <w:r w:rsidR="00995617">
        <w:t xml:space="preserve"> should redeem his bets after settlement if he anticipates a problem. All bets in the array are settled for the </w:t>
      </w:r>
      <w:proofErr w:type="spellStart"/>
      <w:r w:rsidR="00995617">
        <w:t>bettor</w:t>
      </w:r>
      <w:proofErr w:type="spellEnd"/>
      <w:r w:rsidR="00995617">
        <w:t xml:space="preserve">. </w:t>
      </w:r>
      <w:r>
        <w:t xml:space="preserve">Each bet is represented by </w:t>
      </w:r>
      <w:r w:rsidR="00747B64">
        <w:t>the</w:t>
      </w:r>
      <w:r>
        <w:t xml:space="preserve"> unique combination of epoch, match, and pick. At settlement, a bets hash refers to a struct containing this information, and a mapping generated at settlement allows redemption (1, a tie to a number 2). Sport</w:t>
      </w:r>
      <w:r w:rsidR="00035183">
        <w:t>AVAX</w:t>
      </w:r>
      <w:r w:rsidR="00747B64">
        <w:t>.</w:t>
      </w:r>
      <w:r>
        <w:t>co provides this data by reading the user's MetaMask address, allowing users to redeem bets by clicking a single button</w:t>
      </w:r>
      <w:r w:rsidR="00747B64">
        <w:t xml:space="preserve"> (it is one transaction)</w:t>
      </w:r>
      <w:r>
        <w:t xml:space="preserve">. However, anyone can log onto the blockchain using the account used to make </w:t>
      </w:r>
      <w:r w:rsidR="00747B64">
        <w:t>a</w:t>
      </w:r>
      <w:r>
        <w:t xml:space="preserve"> bet and submit the bet hash. </w:t>
      </w:r>
    </w:p>
    <w:p w14:paraId="0DA43B05" w14:textId="77777777" w:rsidR="007D5E54" w:rsidRDefault="007D5E54"/>
    <w:p w14:paraId="699C5CC2" w14:textId="6FF6838F" w:rsidR="007D5E54" w:rsidRDefault="007D5E54" w:rsidP="00826B1E">
      <w:pPr>
        <w:pStyle w:val="Heading2"/>
      </w:pPr>
      <w:r>
        <w:t>Function Restrictions</w:t>
      </w:r>
    </w:p>
    <w:p w14:paraId="379F75BE" w14:textId="77777777" w:rsidR="007D5E54" w:rsidRDefault="007D5E54"/>
    <w:p w14:paraId="0112A291" w14:textId="6B30FAED" w:rsidR="006F6AE8" w:rsidRDefault="006F6AE8">
      <w:r>
        <w:t>The most basic restriction is that the three data submissions can only be applied during the 12</w:t>
      </w:r>
      <w:r w:rsidRPr="006F6AE8">
        <w:rPr>
          <w:vertAlign w:val="superscript"/>
        </w:rPr>
        <w:t>th</w:t>
      </w:r>
      <w:r>
        <w:t xml:space="preserve"> hour on any day. No other submissions can be made until this is processed, and token holders have 11 hours to evaluate the data. After midnight, anyone can then process the vote, and if it passes the data are sent to the </w:t>
      </w:r>
      <w:r>
        <w:lastRenderedPageBreak/>
        <w:t xml:space="preserve">betting contract, while if it fails the process starts over. Thus, if a vote fails, this will push back the contract’s starting bets or settlement by at </w:t>
      </w:r>
      <w:proofErr w:type="spellStart"/>
      <w:r>
        <w:t>leat</w:t>
      </w:r>
      <w:proofErr w:type="spellEnd"/>
      <w:r>
        <w:t xml:space="preserve"> one day. </w:t>
      </w:r>
    </w:p>
    <w:p w14:paraId="47265EC9" w14:textId="721A8826" w:rsidR="006F6AE8" w:rsidRDefault="007D5E54" w:rsidP="00734F41">
      <w:proofErr w:type="spellStart"/>
      <w:r>
        <w:t>reviewStatus</w:t>
      </w:r>
      <w:proofErr w:type="spellEnd"/>
      <w:r>
        <w:t xml:space="preserve"> </w:t>
      </w:r>
      <w:r w:rsidR="006F6AE8">
        <w:t xml:space="preserve">is a variable in the oracle contract that prevents the contract from updating in the wrong order. For example, after sending the initial set of matches, start times, and odds, one can only add an update to the odds, or the outcomes of those matches; one should not send another batch of matches, as this would make any existing bets point to different matches. Further, one cannot send new odds or results until the initial set of matches was processed via a successful vote. Additionally, token holders cannot withdraw while a data submission is under review, as this makes it easy to ensure each token holder votes only once on each data submission. </w:t>
      </w:r>
    </w:p>
    <w:p w14:paraId="2FE88F86" w14:textId="77777777" w:rsidR="006F6AE8" w:rsidRDefault="006F6AE8" w:rsidP="00734F41"/>
    <w:p w14:paraId="719D9C30" w14:textId="64950EB0" w:rsidR="006F6AE8" w:rsidRDefault="006F6AE8" w:rsidP="006F6AE8">
      <w:pPr>
        <w:ind w:firstLine="720"/>
        <w:jc w:val="center"/>
      </w:pPr>
      <w:proofErr w:type="spellStart"/>
      <w:r>
        <w:t>reviewStatus</w:t>
      </w:r>
      <w:proofErr w:type="spellEnd"/>
      <w:r>
        <w:t xml:space="preserve"> (RS) variable as control mechanism for constraining the data </w:t>
      </w:r>
      <w:proofErr w:type="gramStart"/>
      <w:r>
        <w:t>flow</w:t>
      </w:r>
      <w:proofErr w:type="gramEnd"/>
    </w:p>
    <w:p w14:paraId="5816AA14" w14:textId="66150BD4" w:rsidR="007D5E54" w:rsidRDefault="006F6AE8" w:rsidP="006F6AE8">
      <w:pPr>
        <w:tabs>
          <w:tab w:val="left" w:pos="2160"/>
          <w:tab w:val="left" w:pos="3600"/>
          <w:tab w:val="left" w:pos="5040"/>
          <w:tab w:val="left" w:pos="6480"/>
          <w:tab w:val="left" w:pos="7920"/>
        </w:tabs>
        <w:spacing w:after="0"/>
        <w:ind w:firstLine="720"/>
      </w:pPr>
      <w:r>
        <w:tab/>
      </w:r>
      <w:r>
        <w:tab/>
        <w:t>required</w:t>
      </w:r>
      <w:r>
        <w:tab/>
        <w:t>output</w:t>
      </w:r>
      <w:r>
        <w:tab/>
        <w:t>vote succeeds</w:t>
      </w:r>
      <w:r>
        <w:tab/>
        <w:t xml:space="preserve">vote </w:t>
      </w:r>
      <w:proofErr w:type="gramStart"/>
      <w:r>
        <w:t>fails</w:t>
      </w:r>
      <w:proofErr w:type="gramEnd"/>
    </w:p>
    <w:p w14:paraId="7887B075" w14:textId="4CE377EC" w:rsidR="007D5E54" w:rsidRDefault="007D5E54" w:rsidP="006F6AE8">
      <w:pPr>
        <w:tabs>
          <w:tab w:val="left" w:pos="2160"/>
          <w:tab w:val="left" w:pos="3600"/>
          <w:tab w:val="left" w:pos="5040"/>
          <w:tab w:val="left" w:pos="6480"/>
          <w:tab w:val="left" w:pos="7920"/>
        </w:tabs>
        <w:spacing w:after="0"/>
        <w:ind w:firstLine="720"/>
      </w:pPr>
      <w:proofErr w:type="spellStart"/>
      <w:r>
        <w:t>initPost</w:t>
      </w:r>
      <w:proofErr w:type="spellEnd"/>
      <w:r w:rsidR="006F6AE8">
        <w:tab/>
      </w:r>
      <w:r>
        <w:tab/>
      </w:r>
      <w:r w:rsidR="006F6AE8">
        <w:t>0</w:t>
      </w:r>
      <w:r w:rsidR="006F6AE8">
        <w:tab/>
        <w:t>10</w:t>
      </w:r>
      <w:r w:rsidR="006F6AE8">
        <w:tab/>
        <w:t>2</w:t>
      </w:r>
      <w:r w:rsidR="006F6AE8">
        <w:tab/>
        <w:t>0</w:t>
      </w:r>
    </w:p>
    <w:p w14:paraId="1A5926FD" w14:textId="426E23AC" w:rsidR="007D5E54" w:rsidRDefault="007D5E54" w:rsidP="006F6AE8">
      <w:pPr>
        <w:tabs>
          <w:tab w:val="left" w:pos="2160"/>
          <w:tab w:val="left" w:pos="3600"/>
          <w:tab w:val="left" w:pos="5040"/>
          <w:tab w:val="left" w:pos="6480"/>
          <w:tab w:val="left" w:pos="7920"/>
        </w:tabs>
        <w:spacing w:after="0"/>
        <w:ind w:firstLine="720"/>
      </w:pPr>
      <w:proofErr w:type="spellStart"/>
      <w:r>
        <w:t>updatePost</w:t>
      </w:r>
      <w:proofErr w:type="spellEnd"/>
      <w:r>
        <w:tab/>
      </w:r>
      <w:r w:rsidR="006F6AE8">
        <w:tab/>
      </w:r>
      <w:r>
        <w:t>2</w:t>
      </w:r>
      <w:r>
        <w:tab/>
        <w:t>2</w:t>
      </w:r>
      <w:r w:rsidR="006F6AE8">
        <w:t>0</w:t>
      </w:r>
      <w:r w:rsidR="006F6AE8">
        <w:tab/>
        <w:t>2</w:t>
      </w:r>
      <w:r w:rsidR="006F6AE8">
        <w:tab/>
        <w:t>2</w:t>
      </w:r>
    </w:p>
    <w:p w14:paraId="5EA7FACB" w14:textId="165B53CE" w:rsidR="007D5E54" w:rsidRDefault="007D5E54" w:rsidP="006F6AE8">
      <w:pPr>
        <w:tabs>
          <w:tab w:val="left" w:pos="2160"/>
          <w:tab w:val="left" w:pos="3600"/>
          <w:tab w:val="left" w:pos="5040"/>
          <w:tab w:val="left" w:pos="6480"/>
          <w:tab w:val="left" w:pos="7920"/>
        </w:tabs>
        <w:spacing w:after="0"/>
        <w:ind w:firstLine="720"/>
      </w:pPr>
      <w:proofErr w:type="spellStart"/>
      <w:r>
        <w:t>settlePost</w:t>
      </w:r>
      <w:proofErr w:type="spellEnd"/>
      <w:r>
        <w:tab/>
      </w:r>
      <w:r w:rsidR="006F6AE8">
        <w:tab/>
      </w:r>
      <w:r>
        <w:t>2</w:t>
      </w:r>
      <w:r>
        <w:tab/>
        <w:t>30</w:t>
      </w:r>
      <w:r w:rsidR="006F6AE8">
        <w:tab/>
        <w:t>0</w:t>
      </w:r>
      <w:r w:rsidR="006F6AE8">
        <w:tab/>
        <w:t>2</w:t>
      </w:r>
    </w:p>
    <w:p w14:paraId="6D4D2D89" w14:textId="48AAC2E7" w:rsidR="007D5E54" w:rsidRDefault="006F6AE8" w:rsidP="006F6AE8">
      <w:pPr>
        <w:tabs>
          <w:tab w:val="left" w:pos="2160"/>
          <w:tab w:val="left" w:pos="3600"/>
          <w:tab w:val="left" w:pos="5040"/>
          <w:tab w:val="left" w:pos="6480"/>
          <w:tab w:val="left" w:pos="7920"/>
        </w:tabs>
        <w:spacing w:after="0"/>
        <w:ind w:firstLine="720"/>
      </w:pPr>
      <w:proofErr w:type="spellStart"/>
      <w:r>
        <w:t>vote</w:t>
      </w:r>
      <w:r w:rsidR="007D5E54">
        <w:t>Process</w:t>
      </w:r>
      <w:proofErr w:type="spellEnd"/>
      <w:r w:rsidR="007D5E54">
        <w:tab/>
      </w:r>
      <w:r>
        <w:tab/>
      </w:r>
      <w:r w:rsidR="007D5E54">
        <w:t>30</w:t>
      </w:r>
      <w:r w:rsidR="007D5E54">
        <w:tab/>
        <w:t>0</w:t>
      </w:r>
    </w:p>
    <w:p w14:paraId="15D28901" w14:textId="7E697BE1" w:rsidR="007D5E54" w:rsidRDefault="007D5E54" w:rsidP="006F6AE8">
      <w:pPr>
        <w:tabs>
          <w:tab w:val="left" w:pos="2160"/>
          <w:tab w:val="left" w:pos="3600"/>
          <w:tab w:val="left" w:pos="5040"/>
          <w:tab w:val="left" w:pos="6480"/>
          <w:tab w:val="left" w:pos="7920"/>
        </w:tabs>
        <w:ind w:firstLine="720"/>
      </w:pPr>
      <w:proofErr w:type="spellStart"/>
      <w:r>
        <w:t>withdrawTokens</w:t>
      </w:r>
      <w:proofErr w:type="spellEnd"/>
      <w:r>
        <w:tab/>
        <w:t>&lt;10</w:t>
      </w:r>
    </w:p>
    <w:p w14:paraId="16E3D856" w14:textId="77777777" w:rsidR="007D5E54" w:rsidRDefault="007D5E54" w:rsidP="00734F41"/>
    <w:p w14:paraId="5D1EA96F" w14:textId="1CDD3713" w:rsidR="006F6AE8" w:rsidRDefault="006F6AE8" w:rsidP="00734F41">
      <w:r>
        <w:t>When the initial data are sent, the first start time is used to find the nearest Friday 7 PM ET, and this time prevents LPs from withdrawing until settlement is processed Monday night. This first start time also prevents any odds updates on the weekends, as odds should be sufficiently stable over the next 48 h</w:t>
      </w:r>
      <w:r w:rsidR="00995617">
        <w:t>our</w:t>
      </w:r>
      <w:r>
        <w:t>s, and it allows the oracle token holders to rest. Finally, the outcome cannot be sent until Monday, in the 12</w:t>
      </w:r>
      <w:r w:rsidRPr="006F6AE8">
        <w:rPr>
          <w:vertAlign w:val="superscript"/>
        </w:rPr>
        <w:t>th</w:t>
      </w:r>
      <w:r>
        <w:t xml:space="preserve"> hour GMT. This prevents a surprise data submission that could sneak by the oracle. </w:t>
      </w:r>
    </w:p>
    <w:p w14:paraId="5F24EE5A" w14:textId="55B2A087" w:rsidR="00380A3E" w:rsidRDefault="00B3045D">
      <w:r>
        <w:t xml:space="preserve">Odds sent must be greater than 1.125 and less than 2.00. These are for the initial favorite, so the cap at 2.00 enforces this. Restricting matches where an </w:t>
      </w:r>
      <w:proofErr w:type="gramStart"/>
      <w:r>
        <w:t>initial odds</w:t>
      </w:r>
      <w:proofErr w:type="gramEnd"/>
      <w:r>
        <w:t xml:space="preserve"> are less than 1.125 for the favorite removes long-shot bets that are most subject to fraud, and are sufficiently infrequent to be irrelevant.</w:t>
      </w:r>
    </w:p>
    <w:p w14:paraId="0D463364" w14:textId="77777777" w:rsidR="00826B1E" w:rsidRDefault="00826B1E"/>
    <w:p w14:paraId="5E6C1DD3" w14:textId="72300C68" w:rsidR="00826B1E" w:rsidRDefault="00826B1E" w:rsidP="00826B1E">
      <w:pPr>
        <w:pStyle w:val="Heading2"/>
      </w:pPr>
      <w:r>
        <w:t>LP Rewards</w:t>
      </w:r>
    </w:p>
    <w:p w14:paraId="44BB9F93" w14:textId="77777777" w:rsidR="00826B1E" w:rsidRDefault="00826B1E"/>
    <w:p w14:paraId="2A284A9F" w14:textId="77777777" w:rsidR="00B3045D" w:rsidRDefault="00B3045D"/>
    <w:p w14:paraId="3F8418C6" w14:textId="77777777" w:rsidR="009C7E0F" w:rsidRDefault="009C7E0F"/>
    <w:p w14:paraId="2CD277DC" w14:textId="0455F026" w:rsidR="009C7E0F" w:rsidRDefault="00000000">
      <w:pPr>
        <w:pStyle w:val="Heading2"/>
      </w:pPr>
      <w:bookmarkStart w:id="24" w:name="_Toc138665746"/>
      <w:r>
        <w:t>LP Eth to LP Shares to LP revenue</w:t>
      </w:r>
      <w:bookmarkEnd w:id="24"/>
    </w:p>
    <w:p w14:paraId="455348A7" w14:textId="01CA9E54" w:rsidR="009C7E0F" w:rsidRDefault="00000000">
      <w:r>
        <w:t xml:space="preserve">LPs own a pro-rata portion of the contract's revenue based on their percentage of LP capital </w:t>
      </w:r>
      <w:r w:rsidR="00747B64">
        <w:t>before</w:t>
      </w:r>
      <w:r>
        <w:t xml:space="preserve"> that week's events. </w:t>
      </w:r>
      <w:r w:rsidR="00747B64">
        <w:t>S</w:t>
      </w:r>
      <w:r>
        <w:t>tatistically, the LP capital will grow each settlement due to the vig</w:t>
      </w:r>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000000">
      <w:r>
        <w:t>An initial investment generates the following shares:</w:t>
      </w:r>
    </w:p>
    <w:p w14:paraId="2217FBB9" w14:textId="23C6BA63" w:rsidR="009C7E0F" w:rsidRDefault="00000000">
      <w:pPr>
        <w:ind w:left="720"/>
      </w:pPr>
      <w:r>
        <w:t xml:space="preserve">LPshares =  </w:t>
      </w:r>
      <w:r w:rsidR="00035183">
        <w:t>AVAX</w:t>
      </w:r>
      <w:r>
        <w:t xml:space="preserve"> invested </w:t>
      </w:r>
      <w:r>
        <w:rPr>
          <w:rFonts w:cs="Times New Roman"/>
        </w:rPr>
        <w:t>×</w:t>
      </w:r>
      <w:r>
        <w:t xml:space="preserve"> LpTotalShares / TotalCurrentLP</w:t>
      </w:r>
      <w:r w:rsidR="00035183">
        <w:t>AVAX</w:t>
      </w:r>
    </w:p>
    <w:p w14:paraId="0D20B2EA" w14:textId="39133FC4" w:rsidR="009C7E0F" w:rsidRDefault="00000000">
      <w:r>
        <w:lastRenderedPageBreak/>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sitting free or locked up as collateral for upcoming contests. This implies each LP share is worth 1.23 </w:t>
      </w:r>
      <w:r w:rsidR="00035183">
        <w:t>AVAX</w:t>
      </w:r>
      <w:r w:rsidR="00747B64">
        <w:t>.</w:t>
      </w:r>
    </w:p>
    <w:p w14:paraId="3A7C7228" w14:textId="13DAC1A0"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53343662" w14:textId="77777777" w:rsidR="009C7E0F" w:rsidRDefault="00000000">
      <w:pPr>
        <w:tabs>
          <w:tab w:val="left" w:pos="2520"/>
          <w:tab w:val="left" w:pos="4320"/>
        </w:tabs>
        <w:ind w:firstLine="720"/>
      </w:pPr>
      <w:r>
        <w:t>123</w:t>
      </w:r>
      <w:r>
        <w:tab/>
        <w:t>100</w:t>
      </w:r>
      <w:r>
        <w:tab/>
        <w:t>1.23</w:t>
      </w:r>
    </w:p>
    <w:p w14:paraId="15171CE1" w14:textId="7B371D6A" w:rsidR="009C7E0F" w:rsidRDefault="00000000">
      <w:r>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000CDFFE"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62A79F03" w14:textId="77777777" w:rsidR="009C7E0F" w:rsidRDefault="00000000">
      <w:pPr>
        <w:tabs>
          <w:tab w:val="left" w:pos="2520"/>
          <w:tab w:val="left" w:pos="4320"/>
        </w:tabs>
        <w:ind w:firstLine="720"/>
      </w:pPr>
      <w:r>
        <w:t>133</w:t>
      </w:r>
      <w:r>
        <w:tab/>
        <w:t>108.13</w:t>
      </w:r>
      <w:r>
        <w:tab/>
        <w:t>1.23</w:t>
      </w:r>
    </w:p>
    <w:p w14:paraId="538C1C37" w14:textId="2AFAE7F9" w:rsidR="009C7E0F" w:rsidRDefault="00000000">
      <w:r>
        <w:t xml:space="preserve">Note the ratio of </w:t>
      </w:r>
      <w:r w:rsidR="00035183">
        <w:t>AVAX</w:t>
      </w:r>
      <w:r>
        <w:t>/share is the same after Alice's investment, so existing shareholders do not lose or gain money via Alice's new investment.</w:t>
      </w:r>
    </w:p>
    <w:p w14:paraId="412359EC" w14:textId="420102D3" w:rsidR="009C7E0F" w:rsidRDefault="00000000">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6F47FC92" w:rsidR="009C7E0F" w:rsidRDefault="00000000">
      <w:pPr>
        <w:tabs>
          <w:tab w:val="left" w:pos="2520"/>
          <w:tab w:val="left" w:pos="4320"/>
        </w:tabs>
        <w:spacing w:after="0"/>
        <w:ind w:firstLine="720"/>
        <w:rPr>
          <w:u w:val="single"/>
        </w:rPr>
      </w:pPr>
      <w:r>
        <w:rPr>
          <w:u w:val="single"/>
        </w:rPr>
        <w:t xml:space="preserve">LP </w:t>
      </w:r>
      <w:r w:rsidR="00035183">
        <w:rPr>
          <w:u w:val="single"/>
        </w:rPr>
        <w:t>AVAX</w:t>
      </w:r>
      <w:r>
        <w:rPr>
          <w:u w:val="single"/>
        </w:rPr>
        <w:tab/>
        <w:t>LP TotalShares</w:t>
      </w:r>
      <w:r>
        <w:rPr>
          <w:u w:val="single"/>
        </w:rPr>
        <w:tab/>
      </w:r>
      <w:r w:rsidR="00892E04">
        <w:rPr>
          <w:u w:val="single"/>
        </w:rPr>
        <w:t>avax</w:t>
      </w:r>
      <w:r>
        <w:rPr>
          <w:u w:val="single"/>
        </w:rPr>
        <w:t>/Share</w:t>
      </w:r>
    </w:p>
    <w:p w14:paraId="4A68DC81" w14:textId="77777777" w:rsidR="009C7E0F" w:rsidRDefault="00000000">
      <w:pPr>
        <w:tabs>
          <w:tab w:val="left" w:pos="2520"/>
          <w:tab w:val="left" w:pos="4320"/>
        </w:tabs>
        <w:ind w:firstLine="720"/>
      </w:pPr>
      <w:r>
        <w:t>135</w:t>
      </w:r>
      <w:r>
        <w:tab/>
        <w:t>108.13</w:t>
      </w:r>
      <w:r>
        <w:tab/>
        <w:t>1.25</w:t>
      </w:r>
    </w:p>
    <w:p w14:paraId="33E00A85" w14:textId="134272A5" w:rsidR="009C7E0F" w:rsidRDefault="00000000">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2A43E98B" w:rsidR="009C7E0F" w:rsidRDefault="00892E04">
      <w:pPr>
        <w:ind w:firstLine="720"/>
      </w:pPr>
      <w:r>
        <w:t>avax Withdrawal = TotalCurrentLP</w:t>
      </w:r>
      <w:r w:rsidR="00035183">
        <w:t>AVAX</w:t>
      </w:r>
      <w:r>
        <w:rPr>
          <w:rFonts w:cs="Times New Roman"/>
        </w:rPr>
        <w:t xml:space="preserve"> ×</w:t>
      </w:r>
      <w:r>
        <w:t xml:space="preserve"> SharesSold  /  LpTotalShares</w:t>
      </w:r>
    </w:p>
    <w:p w14:paraId="69630FD1" w14:textId="15E7880A" w:rsidR="009C7E0F" w:rsidRDefault="00000000">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1E3AC757" w:rsidR="009C7E0F" w:rsidRDefault="00000000">
      <w:r>
        <w:t>In this way, any LP investment or withdrawal reflects the percent change in the size of the LP pool over the investment period.</w:t>
      </w:r>
    </w:p>
    <w:p w14:paraId="0A4F221A" w14:textId="52250F94" w:rsidR="007B4191" w:rsidRDefault="007B4191">
      <w:r>
        <w:t xml:space="preserve">One can see this in the contract </w:t>
      </w:r>
      <w:proofErr w:type="gramStart"/>
      <w:r>
        <w:t>tests</w:t>
      </w:r>
      <w:proofErr w:type="gramEnd"/>
    </w:p>
    <w:p w14:paraId="0BF5477C" w14:textId="5BC413D2" w:rsidR="009C7E0F" w:rsidRDefault="009C7E0F"/>
    <w:p w14:paraId="0C394CD6" w14:textId="1D5614E0" w:rsidR="009C7E0F" w:rsidRDefault="00000000">
      <w:pPr>
        <w:pStyle w:val="Heading2"/>
      </w:pPr>
      <w:bookmarkStart w:id="25" w:name="_Toc138665747"/>
      <w:r>
        <w:t xml:space="preserve">Oracle </w:t>
      </w:r>
      <w:r w:rsidR="00892E04">
        <w:t>avax</w:t>
      </w:r>
      <w:r>
        <w:t xml:space="preserve"> Revenue</w:t>
      </w:r>
      <w:bookmarkEnd w:id="25"/>
    </w:p>
    <w:p w14:paraId="66E577A8" w14:textId="411D962E" w:rsidR="009C7E0F" w:rsidRDefault="00000000">
      <w:r>
        <w:t xml:space="preserve">Oracle token holders </w:t>
      </w:r>
      <w:r w:rsidR="00747B64">
        <w:t>must</w:t>
      </w:r>
      <w:r>
        <w:t xml:space="preserve"> </w:t>
      </w:r>
      <w:r w:rsidR="00892E04">
        <w:t>deposit their tokens</w:t>
      </w:r>
      <w:r>
        <w:t xml:space="preserve"> in the oracle contract </w:t>
      </w:r>
      <w:r w:rsidR="00892E04">
        <w:t>to vote, and then are expected to vote at least twice a week. The two fundamental data submissions are the initial set of contests, odds, and start times, and then the results of those contests. W</w:t>
      </w:r>
      <w:r>
        <w:t>hen a weekly settlement transaction is executed</w:t>
      </w:r>
      <w:r w:rsidR="00892E04">
        <w:t xml:space="preserve">, the oracle's 5% fee is applied to the winnings and sent to the oracle contract. </w:t>
      </w:r>
      <w:r>
        <w:t>The '</w:t>
      </w:r>
      <w:r>
        <w:rPr>
          <w:i/>
          <w:iCs/>
        </w:rPr>
        <w:t>feePool'</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7C01412" w:rsidR="006F6AE8" w:rsidRDefault="006F6AE8" w:rsidP="006F6AE8">
      <w:pPr>
        <w:pStyle w:val="MTDisplayEquation"/>
      </w:pPr>
      <w:r>
        <w:tab/>
      </w:r>
      <w:r w:rsidRPr="006F6AE8">
        <w:rPr>
          <w:position w:val="-24"/>
        </w:rPr>
        <w:object w:dxaOrig="3920" w:dyaOrig="620" w14:anchorId="099C1876">
          <v:shape id="_x0000_i1046" type="#_x0000_t75" style="width:195.75pt;height:30.75pt" o:ole="">
            <v:imagedata r:id="rId12" o:title=""/>
          </v:shape>
          <o:OLEObject Type="Embed" ProgID="Equation.DSMT4" ShapeID="_x0000_i1046" DrawAspect="Content" ObjectID="_1753028382" r:id="rId13"/>
        </w:object>
      </w:r>
    </w:p>
    <w:p w14:paraId="1A0A2CA0" w14:textId="4E448D22" w:rsidR="009C7E0F" w:rsidRDefault="00000000">
      <w:r>
        <w:t xml:space="preserve">When an oracle token holder deposits into the contract, their account notes the current value of </w:t>
      </w:r>
      <w:r>
        <w:rPr>
          <w:i/>
          <w:iCs/>
        </w:rPr>
        <w:t>feePool</w:t>
      </w:r>
      <w:r>
        <w:t>. When that oracle token holder withdraws or adds to their account, the token holder is sent their entire accrued</w:t>
      </w:r>
      <w:r w:rsidR="00747B64">
        <w:t xml:space="preserve"> </w:t>
      </w:r>
      <w:r w:rsidR="00035183">
        <w:t>AVAX</w:t>
      </w:r>
      <w:r w:rsidR="00747B64">
        <w:t xml:space="preserve"> </w:t>
      </w:r>
      <w:r>
        <w:t xml:space="preserve">using the formula </w:t>
      </w:r>
    </w:p>
    <w:p w14:paraId="460DC85D" w14:textId="54636AF5" w:rsidR="006F6AE8" w:rsidRDefault="006F6AE8">
      <w:pPr>
        <w:ind w:left="720"/>
      </w:pPr>
      <w:r w:rsidRPr="006F6AE8">
        <w:rPr>
          <w:position w:val="-14"/>
        </w:rPr>
        <w:object w:dxaOrig="6380" w:dyaOrig="400" w14:anchorId="19CC79A5">
          <v:shape id="_x0000_i1048" type="#_x0000_t75" style="width:318.75pt;height:20.25pt" o:ole="">
            <v:imagedata r:id="rId14" o:title=""/>
          </v:shape>
          <o:OLEObject Type="Embed" ProgID="Equation.DSMT4" ShapeID="_x0000_i1048" DrawAspect="Content" ObjectID="_1753028383" r:id="rId15"/>
        </w:object>
      </w:r>
    </w:p>
    <w:p w14:paraId="40F47FF5" w14:textId="4891B3B0" w:rsidR="006F6AE8" w:rsidRDefault="006F6AE8">
      <w:r>
        <w:lastRenderedPageBreak/>
        <w:t xml:space="preserve">Having tokens in the oracle is a necessary but insufficient condition for being paid. The contract then takes the total number of </w:t>
      </w:r>
      <w:proofErr w:type="gramStart"/>
      <w:r>
        <w:t>tokens</w:t>
      </w:r>
      <w:proofErr w:type="gramEnd"/>
    </w:p>
    <w:p w14:paraId="61BAD77E" w14:textId="77777777" w:rsidR="006F6AE8" w:rsidRDefault="006F6AE8"/>
    <w:p w14:paraId="420EA8DF" w14:textId="3E560124" w:rsidR="006F6AE8" w:rsidRDefault="006F6AE8" w:rsidP="006F6AE8">
      <w:pPr>
        <w:pStyle w:val="MTDisplayEquation"/>
      </w:pPr>
      <w:r>
        <w:tab/>
      </w:r>
      <w:r w:rsidRPr="006F6AE8">
        <w:rPr>
          <w:position w:val="-34"/>
        </w:rPr>
        <w:object w:dxaOrig="4900" w:dyaOrig="800" w14:anchorId="1B7DB74C">
          <v:shape id="_x0000_i1034" type="#_x0000_t75" style="width:245.25pt;height:39.75pt" o:ole="">
            <v:imagedata r:id="rId16" o:title=""/>
          </v:shape>
          <o:OLEObject Type="Embed" ProgID="Equation.DSMT4" ShapeID="_x0000_i1034" DrawAspect="Content" ObjectID="_1753028384" r:id="rId17"/>
        </w:object>
      </w:r>
    </w:p>
    <w:p w14:paraId="6915CBBA" w14:textId="77777777" w:rsidR="006F6AE8" w:rsidRPr="006F6AE8" w:rsidRDefault="006F6AE8" w:rsidP="006F6AE8"/>
    <w:p w14:paraId="45D31170" w14:textId="79792116" w:rsidR="006F6AE8" w:rsidRDefault="006F6AE8" w:rsidP="006F6AE8"/>
    <w:p w14:paraId="0899C5D9" w14:textId="3F8802D1" w:rsidR="006F6AE8" w:rsidRDefault="006F6AE8" w:rsidP="006F6AE8">
      <w:pPr>
        <w:jc w:val="center"/>
      </w:pPr>
      <w:r w:rsidRPr="006F6AE8">
        <w:rPr>
          <w:position w:val="-30"/>
        </w:rPr>
        <w:object w:dxaOrig="4860" w:dyaOrig="680" w14:anchorId="0DF44CA5">
          <v:shape id="_x0000_i1040" type="#_x0000_t75" style="width:243pt;height:33.75pt" o:ole="">
            <v:imagedata r:id="rId18" o:title=""/>
          </v:shape>
          <o:OLEObject Type="Embed" ProgID="Equation.DSMT4" ShapeID="_x0000_i1040" DrawAspect="Content" ObjectID="_1753028385" r:id="rId19"/>
        </w:object>
      </w:r>
    </w:p>
    <w:p w14:paraId="7C91C37F" w14:textId="02FF595C" w:rsidR="006F6AE8" w:rsidRDefault="006F6AE8" w:rsidP="006F6AE8">
      <w:pPr>
        <w:jc w:val="center"/>
      </w:pPr>
      <w:r w:rsidRPr="006F6AE8">
        <w:rPr>
          <w:position w:val="-12"/>
        </w:rPr>
        <w:object w:dxaOrig="6080" w:dyaOrig="360" w14:anchorId="7F05DB4A">
          <v:shape id="_x0000_i1043" type="#_x0000_t75" style="width:303.75pt;height:18pt" o:ole="">
            <v:imagedata r:id="rId20" o:title=""/>
          </v:shape>
          <o:OLEObject Type="Embed" ProgID="Equation.DSMT4" ShapeID="_x0000_i1043" DrawAspect="Content" ObjectID="_1753028386" r:id="rId21"/>
        </w:object>
      </w:r>
    </w:p>
    <w:p w14:paraId="28EF5027" w14:textId="77777777" w:rsidR="006F6AE8" w:rsidRDefault="006F6AE8" w:rsidP="006F6AE8"/>
    <w:p w14:paraId="73D483ED" w14:textId="77777777" w:rsidR="006F6AE8" w:rsidRPr="006F6AE8" w:rsidRDefault="006F6AE8" w:rsidP="006F6AE8"/>
    <w:p w14:paraId="32696170" w14:textId="28DEF269" w:rsidR="009C7E0F" w:rsidRDefault="00000000">
      <w:r>
        <w:t xml:space="preserve">This account's </w:t>
      </w:r>
      <w:proofErr w:type="spellStart"/>
      <w:r w:rsidR="00995617">
        <w:t>OraclePoughback</w:t>
      </w:r>
      <w:proofErr w:type="spellEnd"/>
      <w:r w:rsidR="00995617">
        <w:t xml:space="preserve"> is then applied to the Oracle </w:t>
      </w:r>
      <w:proofErr w:type="spellStart"/>
      <w:r w:rsidR="00995617">
        <w:t>feePool</w:t>
      </w:r>
      <w:proofErr w:type="spellEnd"/>
      <w:r w:rsidR="00995617">
        <w:t xml:space="preserve"> as if it were revenue from the epoch’s settlement. This gives an incentive for token holders to wait as long as possible to </w:t>
      </w:r>
      <w:proofErr w:type="spellStart"/>
      <w:r w:rsidR="00995617">
        <w:t>retreive</w:t>
      </w:r>
      <w:proofErr w:type="spellEnd"/>
      <w:r w:rsidR="00995617">
        <w:t xml:space="preserve"> fees, as unclaimed fees are secure: there is no scenario where the token holders can lose accrued revenue, either due to risk or an oracle hack. </w:t>
      </w:r>
      <w:r>
        <w:t xml:space="preserve"> is then updated to the currentFeePool, so another immediate add or withdrawal of a token by the same token holder would have CurrentFeePool – UserOldFeePool=</w:t>
      </w:r>
      <w:proofErr w:type="gramStart"/>
      <w:r>
        <w:t>0, and</w:t>
      </w:r>
      <w:proofErr w:type="gramEnd"/>
      <w:r>
        <w:t xml:space="preserve"> receive nothing. </w:t>
      </w:r>
    </w:p>
    <w:p w14:paraId="66A51A0E" w14:textId="65E9DBB2" w:rsidR="009C7E0F" w:rsidRDefault="00000000">
      <w:r>
        <w:t xml:space="preserve">With this method token holders can be sure the contract is in balance, where accounts payable </w:t>
      </w:r>
      <w:proofErr w:type="gramStart"/>
      <w:r>
        <w:t>are equal to</w:t>
      </w:r>
      <w:r w:rsidR="00747B64">
        <w:t xml:space="preserve"> </w:t>
      </w:r>
      <w:r w:rsidR="00035183">
        <w:t>AVAX</w:t>
      </w:r>
      <w:r w:rsidR="00747B64">
        <w:t xml:space="preserve"> </w:t>
      </w:r>
      <w:r>
        <w:t>in the contract at all times</w:t>
      </w:r>
      <w:proofErr w:type="gramEnd"/>
      <w:r>
        <w:t>.</w:t>
      </w:r>
    </w:p>
    <w:p w14:paraId="1862B552" w14:textId="77777777" w:rsidR="009C7E0F" w:rsidRDefault="009C7E0F"/>
    <w:p w14:paraId="1DD2CFF3" w14:textId="77777777" w:rsidR="009C7E0F" w:rsidRDefault="00000000">
      <w:pPr>
        <w:pStyle w:val="Heading2"/>
      </w:pPr>
      <w:bookmarkStart w:id="26" w:name="_Toc138665748"/>
      <w:r>
        <w:t>Margin Adjustment for New Bet</w:t>
      </w:r>
      <w:bookmarkEnd w:id="26"/>
    </w:p>
    <w:p w14:paraId="270A0CEE" w14:textId="69BD5276" w:rsidR="009C7E0F" w:rsidRDefault="009C7E0F"/>
    <w:p w14:paraId="40C1F52C" w14:textId="439FC632" w:rsidR="009C7E0F" w:rsidRDefault="00000000">
      <w:r>
        <w:t xml:space="preserve">There are three types of margin tracked by the contract, all held in the </w:t>
      </w:r>
      <w:r w:rsidR="00892E04">
        <w:t xml:space="preserve">array variable' </w:t>
      </w:r>
      <w:r>
        <w:t>margin.'</w:t>
      </w:r>
    </w:p>
    <w:p w14:paraId="250EE87D" w14:textId="51633E39" w:rsidR="009C7E0F" w:rsidRPr="00892E04" w:rsidRDefault="00000000">
      <w:pPr>
        <w:rPr>
          <w:b/>
          <w:bCs/>
        </w:rPr>
      </w:pPr>
      <w:r w:rsidRPr="00892E04">
        <w:rPr>
          <w:b/>
          <w:bCs/>
        </w:rPr>
        <w:t>bookiePool</w:t>
      </w:r>
    </w:p>
    <w:p w14:paraId="47B30158" w14:textId="53983373" w:rsidR="009C7E0F" w:rsidRDefault="00000000">
      <w:pPr>
        <w:ind w:left="720"/>
      </w:pPr>
      <w:r>
        <w:t>This is</w:t>
      </w:r>
      <w:r w:rsidR="00747B64">
        <w:t xml:space="preserve"> </w:t>
      </w:r>
      <w:r w:rsidR="00035183">
        <w:t>AVAX</w:t>
      </w:r>
      <w:r w:rsidR="00747B64">
        <w:t xml:space="preserve"> </w:t>
      </w:r>
      <w:r>
        <w:t xml:space="preserve">owned by the LPs, both free and </w:t>
      </w:r>
      <w:r w:rsidR="00892E04">
        <w:t xml:space="preserve">locked up </w:t>
      </w:r>
      <w:r>
        <w:t>as collateral.</w:t>
      </w:r>
    </w:p>
    <w:p w14:paraId="492DAA9E" w14:textId="76FEF335" w:rsidR="009C7E0F" w:rsidRPr="00892E04" w:rsidRDefault="00000000">
      <w:pPr>
        <w:rPr>
          <w:b/>
          <w:bCs/>
        </w:rPr>
      </w:pPr>
      <w:r w:rsidRPr="00892E04">
        <w:rPr>
          <w:b/>
          <w:bCs/>
        </w:rPr>
        <w:t>bookieLocked</w:t>
      </w:r>
    </w:p>
    <w:p w14:paraId="4D4C5780" w14:textId="5ABC9AC5" w:rsidR="009C7E0F" w:rsidRDefault="00000000">
      <w:pPr>
        <w:ind w:left="720"/>
      </w:pPr>
      <w:r>
        <w:t>This is</w:t>
      </w:r>
      <w:r w:rsidR="00747B64">
        <w:t xml:space="preserve"> </w:t>
      </w:r>
      <w:r w:rsidR="00035183">
        <w:t>AVAX</w:t>
      </w:r>
      <w:r w:rsidR="00747B64">
        <w:t xml:space="preserve"> </w:t>
      </w:r>
      <w:r>
        <w:t xml:space="preserve">owned by the LPs that </w:t>
      </w:r>
      <w:r w:rsidR="00747B64">
        <w:t>are</w:t>
      </w:r>
      <w:r>
        <w:t xml:space="preserve"> unavailable for bookie withdrawal. It represents the gross worst-case scenario loss for the LPs. </w:t>
      </w:r>
    </w:p>
    <w:p w14:paraId="4A70B9A2" w14:textId="5E6C2CC9" w:rsidR="009C7E0F" w:rsidRDefault="00000000">
      <w:r w:rsidRPr="00892E04">
        <w:rPr>
          <w:b/>
          <w:bCs/>
        </w:rPr>
        <w:t>bettorFund</w:t>
      </w:r>
      <w:r>
        <w:t>.</w:t>
      </w:r>
    </w:p>
    <w:p w14:paraId="643973FD" w14:textId="5D1E60E9" w:rsidR="009C7E0F" w:rsidRDefault="00000000">
      <w:pPr>
        <w:ind w:left="720"/>
      </w:pPr>
      <w:r>
        <w:t xml:space="preserve">These are bettor funds applied to outstanding, taken, bets. </w:t>
      </w:r>
    </w:p>
    <w:p w14:paraId="18534209" w14:textId="75B0217A" w:rsidR="009C7E0F" w:rsidRDefault="00000000">
      <w:r>
        <w:t xml:space="preserve">LPstruct. Mapping between an address and its share amount and time of investment. The total number of LPStruct.shares will equal sharesOutstanding, </w:t>
      </w:r>
      <w:r w:rsidR="00747B64">
        <w:t>reflecting</w:t>
      </w:r>
      <w:r>
        <w:t xml:space="preserve"> the percent ownership of an address of the bookie capital.</w:t>
      </w:r>
    </w:p>
    <w:p w14:paraId="302A81AB" w14:textId="77777777" w:rsidR="009C7E0F" w:rsidRDefault="009C7E0F"/>
    <w:p w14:paraId="3B8069DB" w14:textId="638331B2" w:rsidR="009C7E0F" w:rsidRDefault="00000000">
      <w:r>
        <w:t>Free LP capital in margin [0] is available for new bets that increase the contract's net liability. New bets that increase the contract's net position will transfer</w:t>
      </w:r>
      <w:r w:rsidR="00747B64">
        <w:t xml:space="preserve"> </w:t>
      </w:r>
      <w:r w:rsidR="00035183">
        <w:t>AVAX</w:t>
      </w:r>
      <w:r w:rsidR="00747B64">
        <w:t xml:space="preserve"> </w:t>
      </w:r>
      <w:r>
        <w:t xml:space="preserve">out of margin [0] into margin[1]. Bets that decrease </w:t>
      </w:r>
      <w:r w:rsidR="00892E04">
        <w:t xml:space="preserve">the </w:t>
      </w:r>
      <w:r>
        <w:t>bookie's net position will move</w:t>
      </w:r>
      <w:r w:rsidR="00747B64">
        <w:t xml:space="preserve"> </w:t>
      </w:r>
      <w:r w:rsidR="00035183">
        <w:t>AVAX</w:t>
      </w:r>
      <w:r w:rsidR="00747B64">
        <w:t xml:space="preserve"> </w:t>
      </w:r>
      <w:r>
        <w:t>from Margin [1] to margin [0]</w:t>
      </w:r>
    </w:p>
    <w:p w14:paraId="4AE302B3" w14:textId="3B166915" w:rsidR="009C7E0F" w:rsidRDefault="00000000">
      <w:r>
        <w:t xml:space="preserve">For a team with standard decimal odds of 1.909. the total payoff for a win can be separated into two components: 1 + 0.909, the latter term representing the bettors net profit, </w:t>
      </w:r>
      <w:r w:rsidR="00892E04">
        <w:t xml:space="preserve">and </w:t>
      </w:r>
      <w:r>
        <w:t xml:space="preserve">the former term representing the bettor's initial bet. The amount 1*betAmount is available from the bettor funds, while 0.909*betAmount must come from the LPs or bettors taking the other side. Odds are stored such that </w:t>
      </w:r>
    </w:p>
    <w:p w14:paraId="3D3836F2" w14:textId="771C1B0F" w:rsidR="009C7E0F" w:rsidRDefault="00000000">
      <w:pPr>
        <w:pStyle w:val="MTDisplayEquation"/>
      </w:pPr>
      <w:r>
        <w:tab/>
      </w:r>
      <w:r>
        <w:rPr>
          <w:position w:val="-6"/>
        </w:rPr>
        <w:object w:dxaOrig="3480" w:dyaOrig="279" w14:anchorId="454A1B92">
          <v:shape id="_x0000_i1027" type="#_x0000_t75" style="width:174pt;height:14.25pt" o:ole="">
            <v:imagedata r:id="rId22" o:title=""/>
          </v:shape>
          <o:OLEObject Type="Embed" ProgID="Equation.DSMT4" ShapeID="_x0000_i1027" DrawAspect="Content" ObjectID="_1753028387" r:id="rId23"/>
        </w:object>
      </w:r>
    </w:p>
    <w:p w14:paraId="7051A016" w14:textId="77777777" w:rsidR="009C7E0F" w:rsidRDefault="009C7E0F"/>
    <w:p w14:paraId="1B9CDEC4" w14:textId="1CFCBF4D" w:rsidR="009C7E0F" w:rsidRDefault="00000000">
      <w:r>
        <w:t xml:space="preserve">For example, the standard odds of 1.909 for an 'even' bet would have odds in the contract stored as 909. </w:t>
      </w:r>
    </w:p>
    <w:p w14:paraId="1C5602C9" w14:textId="24BBC6B5" w:rsidR="009C7E0F" w:rsidRDefault="00000000">
      <w:r>
        <w:t>LP Required Margin is the sum of the maximum liability for all the events in an epoch. Each event is independent, so th</w:t>
      </w:r>
      <w:r w:rsidR="00747B64">
        <w:t>e book is correctly margined by correctly margining all the individual bets</w:t>
      </w:r>
      <w:r>
        <w:t xml:space="preserve">. Thus we need merely describe how margining occurs for a single event, knowing these are then summed for determining the overall Required Margin. </w:t>
      </w:r>
    </w:p>
    <w:p w14:paraId="2AB58B4C" w14:textId="52C2D6BC" w:rsidR="009C7E0F" w:rsidRDefault="00000000">
      <w:r>
        <w:t>The total amount owed if team 0 wins equal the sum of the bet amount and its payoff for all the bets taken on team 0. Let us define two types of capital used to pay bettors, the payout or profit, with must come from someone other than the bettor, and the bettor's initial bet amount, which is returned with his profit:</w:t>
      </w:r>
    </w:p>
    <w:p w14:paraId="11ADB7E2" w14:textId="0CA6A18A" w:rsidR="009C7E0F" w:rsidRDefault="00000000">
      <w:pPr>
        <w:jc w:val="center"/>
      </w:pPr>
      <w:r>
        <w:rPr>
          <w:position w:val="-40"/>
        </w:rPr>
        <w:object w:dxaOrig="3980" w:dyaOrig="920" w14:anchorId="0299A660">
          <v:shape id="_x0000_i1028" type="#_x0000_t75" style="width:198.75pt;height:45pt" o:ole="">
            <v:imagedata r:id="rId24" o:title=""/>
          </v:shape>
          <o:OLEObject Type="Embed" ProgID="Equation.DSMT4" ShapeID="_x0000_i1028" DrawAspect="Content" ObjectID="_1753028388" r:id="rId25"/>
        </w:object>
      </w:r>
    </w:p>
    <w:p w14:paraId="50740156" w14:textId="3A372C54" w:rsidR="009C7E0F" w:rsidRDefault="00000000">
      <w:r>
        <w:rPr>
          <w:b/>
          <w:bCs/>
        </w:rPr>
        <w:t>betSum</w:t>
      </w:r>
      <w:r>
        <w:rPr>
          <w:b/>
          <w:bCs/>
          <w:sz w:val="24"/>
          <w:szCs w:val="24"/>
          <w:vertAlign w:val="subscript"/>
        </w:rPr>
        <w:t>0</w:t>
      </w:r>
      <w:r>
        <w:t xml:space="preserve"> is the total amount bet on team 0, summing over all the bets on 0. Bettor funds are available for payout but not part of the LP's Required margin (which is in Margin [0] and Margin [1]). </w:t>
      </w:r>
      <w:r>
        <w:rPr>
          <w:b/>
          <w:bCs/>
        </w:rPr>
        <w:t>pay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betSum of </w:t>
      </w:r>
      <w:r w:rsidR="00892E04">
        <w:t xml:space="preserve">team </w:t>
      </w:r>
      <w:r>
        <w:t>0's opponent, team 1, is available for pay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000000">
      <w:pPr>
        <w:pStyle w:val="MTDisplayEquation"/>
      </w:pPr>
      <w:r>
        <w:tab/>
      </w:r>
      <w:r>
        <w:rPr>
          <w:position w:val="-14"/>
        </w:rPr>
        <w:object w:dxaOrig="4660" w:dyaOrig="400" w14:anchorId="5B90628D">
          <v:shape id="_x0000_i1029" type="#_x0000_t75" style="width:233.25pt;height:20.25pt" o:ole="">
            <v:imagedata r:id="rId26" o:title=""/>
          </v:shape>
          <o:OLEObject Type="Embed" ProgID="Equation.DSMT4" ShapeID="_x0000_i1029" DrawAspect="Content" ObjectID="_1753028389" r:id="rId27"/>
        </w:object>
      </w:r>
    </w:p>
    <w:p w14:paraId="5765A57A" w14:textId="77777777" w:rsidR="009C7E0F" w:rsidRDefault="009C7E0F"/>
    <w:p w14:paraId="718A1C13" w14:textId="2511A7CF" w:rsidR="009C7E0F" w:rsidRDefault="00000000">
      <w:r>
        <w:t xml:space="preserve">We add the zero term because the house will have only non-negative liability on every contest. For a new bet long on team 0 playing, the new bet and payout are added to the above max() equation and compared to the extant maximum liability. The difference is the change in the LP's required margin (margin[1]), which is offset by a change in the LP's free Margin (Margin [0]). </w:t>
      </w:r>
    </w:p>
    <w:p w14:paraId="5A63EE2D" w14:textId="15087CEC" w:rsidR="009C7E0F" w:rsidRDefault="00000000">
      <w:pPr>
        <w:pStyle w:val="MTDisplayEquation"/>
        <w:ind w:left="0"/>
        <w:jc w:val="center"/>
      </w:pPr>
      <w:r>
        <w:rPr>
          <w:position w:val="-48"/>
        </w:rPr>
        <w:object w:dxaOrig="9920" w:dyaOrig="1080" w14:anchorId="4D21A579">
          <v:shape id="_x0000_i1030" type="#_x0000_t75" style="width:495.75pt;height:54.75pt" o:ole="">
            <v:imagedata r:id="rId28" o:title=""/>
          </v:shape>
          <o:OLEObject Type="Embed" ProgID="Equation.DSMT4" ShapeID="_x0000_i1030" DrawAspect="Content" ObjectID="_1753028390" r:id="rId29"/>
        </w:object>
      </w:r>
    </w:p>
    <w:p w14:paraId="46B51621" w14:textId="77777777" w:rsidR="009C7E0F" w:rsidRDefault="009C7E0F"/>
    <w:p w14:paraId="2C1ECB67" w14:textId="471D9785" w:rsidR="009C7E0F" w:rsidRDefault="00000000">
      <w:r>
        <w:lastRenderedPageBreak/>
        <w:t xml:space="preserve">This is calculated at the </w:t>
      </w:r>
      <w:r w:rsidR="00747B64">
        <w:t>bet time</w:t>
      </w:r>
      <w:r>
        <w:t>, and the LP's capital</w:t>
      </w:r>
      <w:r w:rsidR="006F6AE8">
        <w:t xml:space="preserve"> is moved between </w:t>
      </w:r>
      <w:proofErr w:type="gramStart"/>
      <w:r w:rsidR="006F6AE8">
        <w:t>margin[</w:t>
      </w:r>
      <w:proofErr w:type="gramEnd"/>
      <w:r w:rsidR="006F6AE8">
        <w:t xml:space="preserve">0] (free) and margin[1] (locked) depending on whether the bet increases or decreases the LP collective’s net exposure. </w:t>
      </w:r>
      <w:r>
        <w:t xml:space="preserve">For example, an initial bet will increase the required margin, but a subsequent small bet on the opposing team would lower the required margin. A bet could move the book so that the net LP liability switches from team 1 to team 0 or consists of the decrease in the net liability on team 1. In any case, the above function captures the difference in the worst-case scenarios for contract liability. </w:t>
      </w:r>
    </w:p>
    <w:p w14:paraId="346DF8F9" w14:textId="3091E1B6" w:rsidR="009C7E0F" w:rsidRDefault="00000000">
      <w:r>
        <w:t>In this way, the LP's total book exposure is cross-margined so that 1.0</w:t>
      </w:r>
      <w:r w:rsidR="00747B64">
        <w:t xml:space="preserve"> </w:t>
      </w:r>
      <w:r w:rsidR="00035183">
        <w:t>AVAX</w:t>
      </w:r>
      <w:r w:rsidR="00747B64">
        <w:t xml:space="preserve"> </w:t>
      </w:r>
      <w:r>
        <w:t xml:space="preserve">capital can support </w:t>
      </w:r>
      <w:r w:rsidR="00747B64">
        <w:t>many</w:t>
      </w:r>
      <w:r>
        <w:t xml:space="preserve"> bets via incremental bets on both contestants. At settlement</w:t>
      </w:r>
      <w:r w:rsidR="00747B64">
        <w:t>,</w:t>
      </w:r>
      <w:r>
        <w:t xml:space="preserve"> only money not payable is returned to the bookie's free margin pool.</w:t>
      </w:r>
    </w:p>
    <w:p w14:paraId="2A84B12A" w14:textId="091C71F0" w:rsidR="006F6AE8" w:rsidRDefault="006F6AE8">
      <w:r>
        <w:t xml:space="preserve">LP exposure across matches is independent. The assumption for LP exposure is the worst-case scenario, so there will be no chance of an insolvency, as a bet cannot be taken without capital available. </w:t>
      </w:r>
    </w:p>
    <w:p w14:paraId="4F736100" w14:textId="77777777" w:rsidR="009C7E0F" w:rsidRDefault="009C7E0F">
      <w:pPr>
        <w:rPr>
          <w:b/>
          <w:bCs/>
        </w:rPr>
      </w:pPr>
    </w:p>
    <w:p w14:paraId="78C4C3AF" w14:textId="29AABE00" w:rsidR="0006554D" w:rsidRPr="0006554D" w:rsidRDefault="0006554D" w:rsidP="00B3045D">
      <w:pPr>
        <w:pStyle w:val="Heading2"/>
      </w:pPr>
      <w:r w:rsidRPr="0006554D">
        <w:t>Gas for transactions</w:t>
      </w:r>
    </w:p>
    <w:p w14:paraId="6876170C" w14:textId="77777777" w:rsidR="0006554D" w:rsidRPr="0006554D" w:rsidRDefault="0006554D" w:rsidP="0006554D">
      <w:pPr>
        <w:tabs>
          <w:tab w:val="left" w:pos="2160"/>
          <w:tab w:val="left" w:pos="4320"/>
          <w:tab w:val="left" w:pos="6480"/>
        </w:tabs>
        <w:spacing w:after="0"/>
        <w:rPr>
          <w:b/>
          <w:bCs/>
        </w:rPr>
      </w:pPr>
      <w:r w:rsidRPr="0006554D">
        <w:tab/>
      </w:r>
      <w:r w:rsidRPr="0006554D">
        <w:rPr>
          <w:b/>
          <w:bCs/>
        </w:rPr>
        <w:t>contract</w:t>
      </w:r>
      <w:r w:rsidRPr="0006554D">
        <w:rPr>
          <w:b/>
          <w:bCs/>
        </w:rPr>
        <w:tab/>
        <w:t>function</w:t>
      </w:r>
      <w:r w:rsidRPr="0006554D">
        <w:rPr>
          <w:b/>
          <w:bCs/>
        </w:rPr>
        <w:tab/>
        <w:t>gas</w:t>
      </w:r>
    </w:p>
    <w:p w14:paraId="155F26AA" w14:textId="77777777"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ialPost</w:t>
      </w:r>
      <w:proofErr w:type="spellEnd"/>
      <w:r w:rsidRPr="0006554D">
        <w:tab/>
        <w:t>410,000</w:t>
      </w:r>
    </w:p>
    <w:p w14:paraId="7E5B1288" w14:textId="77777777" w:rsidR="0006554D" w:rsidRPr="0006554D" w:rsidRDefault="0006554D" w:rsidP="0006554D">
      <w:pPr>
        <w:tabs>
          <w:tab w:val="left" w:pos="2160"/>
          <w:tab w:val="left" w:pos="4320"/>
          <w:tab w:val="right" w:pos="7920"/>
        </w:tabs>
        <w:spacing w:after="0"/>
      </w:pPr>
      <w:r w:rsidRPr="0006554D">
        <w:tab/>
        <w:t>oracle</w:t>
      </w:r>
      <w:r w:rsidRPr="0006554D">
        <w:tab/>
      </w:r>
      <w:proofErr w:type="spellStart"/>
      <w:r w:rsidRPr="0006554D">
        <w:t>inital</w:t>
      </w:r>
      <w:proofErr w:type="spellEnd"/>
      <w:r w:rsidRPr="0006554D">
        <w:t xml:space="preserve"> </w:t>
      </w:r>
      <w:proofErr w:type="spellStart"/>
      <w:r w:rsidRPr="0006554D">
        <w:t>voteProcess</w:t>
      </w:r>
      <w:proofErr w:type="spellEnd"/>
      <w:r w:rsidRPr="0006554D">
        <w:tab/>
        <w:t>129,000</w:t>
      </w:r>
    </w:p>
    <w:p w14:paraId="06E2F641" w14:textId="77777777" w:rsidR="0006554D" w:rsidRPr="0006554D" w:rsidRDefault="0006554D" w:rsidP="0006554D">
      <w:pPr>
        <w:tabs>
          <w:tab w:val="left" w:pos="2160"/>
          <w:tab w:val="left" w:pos="4320"/>
          <w:tab w:val="right" w:pos="7920"/>
        </w:tabs>
        <w:spacing w:after="0"/>
      </w:pPr>
      <w:r w:rsidRPr="0006554D">
        <w:tab/>
        <w:t>oracle</w:t>
      </w:r>
      <w:r w:rsidRPr="0006554D">
        <w:tab/>
        <w:t>update Post</w:t>
      </w:r>
      <w:r w:rsidRPr="0006554D">
        <w:tab/>
        <w:t>112,000</w:t>
      </w:r>
    </w:p>
    <w:p w14:paraId="4C0DBF0E" w14:textId="77777777" w:rsidR="0006554D" w:rsidRPr="0006554D" w:rsidRDefault="0006554D" w:rsidP="0006554D">
      <w:pPr>
        <w:tabs>
          <w:tab w:val="left" w:pos="2160"/>
          <w:tab w:val="left" w:pos="4320"/>
          <w:tab w:val="right" w:pos="7920"/>
        </w:tabs>
        <w:spacing w:after="0"/>
      </w:pPr>
      <w:r w:rsidRPr="0006554D">
        <w:tab/>
        <w:t>oracle</w:t>
      </w:r>
      <w:r w:rsidRPr="0006554D">
        <w:tab/>
        <w:t xml:space="preserve">update </w:t>
      </w:r>
      <w:proofErr w:type="spellStart"/>
      <w:r w:rsidRPr="0006554D">
        <w:t>voteProcess</w:t>
      </w:r>
      <w:proofErr w:type="spellEnd"/>
      <w:r w:rsidRPr="0006554D">
        <w:tab/>
        <w:t>72,000</w:t>
      </w:r>
    </w:p>
    <w:p w14:paraId="466752B4" w14:textId="77777777" w:rsidR="0006554D" w:rsidRPr="0006554D" w:rsidRDefault="0006554D" w:rsidP="0006554D">
      <w:pPr>
        <w:tabs>
          <w:tab w:val="left" w:pos="2160"/>
          <w:tab w:val="left" w:pos="4320"/>
          <w:tab w:val="right" w:pos="7920"/>
        </w:tabs>
        <w:spacing w:after="0"/>
      </w:pPr>
      <w:r w:rsidRPr="0006554D">
        <w:tab/>
        <w:t>oracle</w:t>
      </w:r>
      <w:r w:rsidRPr="0006554D">
        <w:tab/>
        <w:t>settle Post</w:t>
      </w:r>
      <w:r w:rsidRPr="0006554D">
        <w:tab/>
        <w:t>99,000</w:t>
      </w:r>
    </w:p>
    <w:p w14:paraId="04DC9C56" w14:textId="77777777" w:rsidR="0006554D" w:rsidRPr="0006554D" w:rsidRDefault="0006554D" w:rsidP="0006554D">
      <w:pPr>
        <w:tabs>
          <w:tab w:val="left" w:pos="2160"/>
          <w:tab w:val="left" w:pos="4320"/>
          <w:tab w:val="right" w:pos="7920"/>
        </w:tabs>
        <w:spacing w:after="0"/>
      </w:pPr>
      <w:r w:rsidRPr="0006554D">
        <w:tab/>
        <w:t>oracle</w:t>
      </w:r>
      <w:r w:rsidRPr="0006554D">
        <w:tab/>
        <w:t xml:space="preserve">settle </w:t>
      </w:r>
      <w:proofErr w:type="spellStart"/>
      <w:r w:rsidRPr="0006554D">
        <w:t>voteProcess</w:t>
      </w:r>
      <w:proofErr w:type="spellEnd"/>
      <w:r w:rsidRPr="0006554D">
        <w:tab/>
        <w:t>241,000</w:t>
      </w:r>
    </w:p>
    <w:p w14:paraId="1E6633A9" w14:textId="77777777" w:rsidR="0006554D" w:rsidRPr="0006554D" w:rsidRDefault="0006554D" w:rsidP="0006554D">
      <w:pPr>
        <w:tabs>
          <w:tab w:val="left" w:pos="2160"/>
          <w:tab w:val="left" w:pos="4320"/>
          <w:tab w:val="right" w:pos="7920"/>
        </w:tabs>
        <w:spacing w:after="0"/>
      </w:pPr>
      <w:r w:rsidRPr="0006554D">
        <w:tab/>
        <w:t>oracle</w:t>
      </w:r>
      <w:r w:rsidRPr="0006554D">
        <w:tab/>
        <w:t>vote</w:t>
      </w:r>
      <w:r w:rsidRPr="0006554D">
        <w:tab/>
        <w:t>37,000</w:t>
      </w:r>
    </w:p>
    <w:p w14:paraId="51D89882" w14:textId="79ACCD82" w:rsidR="0006554D" w:rsidRPr="0006554D" w:rsidRDefault="0006554D" w:rsidP="0006554D">
      <w:pPr>
        <w:tabs>
          <w:tab w:val="left" w:pos="2160"/>
          <w:tab w:val="left" w:pos="4320"/>
          <w:tab w:val="right" w:pos="7920"/>
        </w:tabs>
        <w:spacing w:after="0"/>
      </w:pPr>
      <w:r w:rsidRPr="0006554D">
        <w:tab/>
        <w:t>oracle</w:t>
      </w:r>
      <w:r w:rsidRPr="0006554D">
        <w:tab/>
        <w:t>deposit</w:t>
      </w:r>
      <w:r>
        <w:t xml:space="preserve"> </w:t>
      </w:r>
      <w:r w:rsidRPr="0006554D">
        <w:t>Tokens</w:t>
      </w:r>
      <w:r w:rsidRPr="0006554D">
        <w:tab/>
        <w:t>52,000</w:t>
      </w:r>
    </w:p>
    <w:p w14:paraId="7D5FA351" w14:textId="77C2726E" w:rsidR="0006554D" w:rsidRPr="0006554D" w:rsidRDefault="0006554D" w:rsidP="0006554D">
      <w:pPr>
        <w:tabs>
          <w:tab w:val="left" w:pos="2160"/>
          <w:tab w:val="left" w:pos="4320"/>
          <w:tab w:val="right" w:pos="7920"/>
        </w:tabs>
        <w:spacing w:after="0"/>
      </w:pPr>
      <w:r w:rsidRPr="0006554D">
        <w:tab/>
        <w:t>oracle</w:t>
      </w:r>
      <w:r w:rsidRPr="0006554D">
        <w:tab/>
        <w:t>wd</w:t>
      </w:r>
      <w:r>
        <w:t xml:space="preserve"> </w:t>
      </w:r>
      <w:r w:rsidRPr="0006554D">
        <w:t>Tokens</w:t>
      </w:r>
      <w:r w:rsidRPr="0006554D">
        <w:tab/>
        <w:t>84,000</w:t>
      </w:r>
    </w:p>
    <w:p w14:paraId="59095070" w14:textId="77777777" w:rsidR="0006554D" w:rsidRPr="0006554D" w:rsidRDefault="0006554D" w:rsidP="0006554D">
      <w:pPr>
        <w:tabs>
          <w:tab w:val="left" w:pos="2160"/>
          <w:tab w:val="left" w:pos="4320"/>
          <w:tab w:val="right" w:pos="7920"/>
        </w:tabs>
        <w:spacing w:after="0"/>
      </w:pPr>
      <w:r w:rsidRPr="0006554D">
        <w:tab/>
        <w:t>bet</w:t>
      </w:r>
      <w:r w:rsidRPr="0006554D">
        <w:tab/>
        <w:t>bet</w:t>
      </w:r>
      <w:r w:rsidRPr="0006554D">
        <w:tab/>
        <w:t>142,000</w:t>
      </w:r>
    </w:p>
    <w:p w14:paraId="555FB5D3" w14:textId="5DD62513"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LP</w:t>
      </w:r>
      <w:r w:rsidRPr="0006554D">
        <w:tab/>
        <w:t>54,000</w:t>
      </w:r>
    </w:p>
    <w:p w14:paraId="53CF3106" w14:textId="13137301" w:rsidR="0006554D" w:rsidRPr="0006554D" w:rsidRDefault="0006554D" w:rsidP="0006554D">
      <w:pPr>
        <w:tabs>
          <w:tab w:val="left" w:pos="2160"/>
          <w:tab w:val="left" w:pos="4320"/>
          <w:tab w:val="right" w:pos="7920"/>
        </w:tabs>
        <w:spacing w:after="0"/>
      </w:pPr>
      <w:r w:rsidRPr="0006554D">
        <w:tab/>
        <w:t>bet</w:t>
      </w:r>
      <w:r w:rsidRPr="0006554D">
        <w:tab/>
        <w:t>deposit</w:t>
      </w:r>
      <w:r>
        <w:t xml:space="preserve"> as b</w:t>
      </w:r>
      <w:r w:rsidRPr="0006554D">
        <w:t>ettor</w:t>
      </w:r>
      <w:r w:rsidRPr="0006554D">
        <w:tab/>
        <w:t>48,000</w:t>
      </w:r>
    </w:p>
    <w:p w14:paraId="4E98970F" w14:textId="3A83BE15" w:rsidR="0006554D" w:rsidRPr="0006554D" w:rsidRDefault="0006554D" w:rsidP="0006554D">
      <w:pPr>
        <w:tabs>
          <w:tab w:val="left" w:pos="2160"/>
          <w:tab w:val="left" w:pos="4320"/>
          <w:tab w:val="right" w:pos="7920"/>
        </w:tabs>
        <w:spacing w:after="0"/>
      </w:pPr>
      <w:r w:rsidRPr="0006554D">
        <w:tab/>
        <w:t>bet</w:t>
      </w:r>
      <w:r w:rsidRPr="0006554D">
        <w:tab/>
        <w:t>wd</w:t>
      </w:r>
      <w:r>
        <w:t xml:space="preserve"> as LP</w:t>
      </w:r>
      <w:r w:rsidRPr="0006554D">
        <w:tab/>
        <w:t>44,000</w:t>
      </w:r>
    </w:p>
    <w:p w14:paraId="4EE7F928" w14:textId="4B1964B1" w:rsidR="0006554D" w:rsidRPr="0006554D" w:rsidRDefault="0006554D" w:rsidP="0006554D">
      <w:pPr>
        <w:tabs>
          <w:tab w:val="left" w:pos="2160"/>
          <w:tab w:val="left" w:pos="4320"/>
          <w:tab w:val="right" w:pos="7920"/>
        </w:tabs>
        <w:spacing w:after="0"/>
      </w:pPr>
      <w:r w:rsidRPr="0006554D">
        <w:tab/>
        <w:t>bet</w:t>
      </w:r>
      <w:r w:rsidRPr="0006554D">
        <w:tab/>
        <w:t>wd</w:t>
      </w:r>
      <w:r>
        <w:t xml:space="preserve"> as b</w:t>
      </w:r>
      <w:r w:rsidRPr="0006554D">
        <w:t>ettor</w:t>
      </w:r>
      <w:r w:rsidRPr="0006554D">
        <w:tab/>
        <w:t>33,000</w:t>
      </w:r>
    </w:p>
    <w:p w14:paraId="344E6426" w14:textId="7BBCC93F" w:rsidR="0006554D" w:rsidRPr="0006554D" w:rsidRDefault="0006554D" w:rsidP="0006554D">
      <w:pPr>
        <w:tabs>
          <w:tab w:val="left" w:pos="2160"/>
          <w:tab w:val="left" w:pos="4320"/>
          <w:tab w:val="right" w:pos="7920"/>
        </w:tabs>
        <w:spacing w:after="0"/>
      </w:pPr>
      <w:r w:rsidRPr="0006554D">
        <w:tab/>
        <w:t>bet</w:t>
      </w:r>
      <w:r w:rsidRPr="0006554D">
        <w:tab/>
      </w:r>
      <w:r>
        <w:t>LP claims t</w:t>
      </w:r>
      <w:r w:rsidRPr="0006554D">
        <w:t>oken</w:t>
      </w:r>
      <w:r>
        <w:t xml:space="preserve"> </w:t>
      </w:r>
      <w:r w:rsidRPr="0006554D">
        <w:t>Rewards</w:t>
      </w:r>
      <w:r w:rsidRPr="0006554D">
        <w:tab/>
        <w:t>62,000</w:t>
      </w:r>
    </w:p>
    <w:p w14:paraId="5E5D4D09" w14:textId="66B2E2E8" w:rsidR="0006554D" w:rsidRPr="0006554D" w:rsidRDefault="0006554D" w:rsidP="0006554D">
      <w:pPr>
        <w:tabs>
          <w:tab w:val="left" w:pos="2160"/>
          <w:tab w:val="left" w:pos="4320"/>
          <w:tab w:val="right" w:pos="7920"/>
        </w:tabs>
        <w:spacing w:after="0"/>
      </w:pPr>
      <w:r w:rsidRPr="0006554D">
        <w:tab/>
        <w:t>bet</w:t>
      </w:r>
      <w:r w:rsidRPr="0006554D">
        <w:tab/>
      </w:r>
      <w:r>
        <w:t>bettor redeems bets</w:t>
      </w:r>
      <w:r w:rsidRPr="0006554D">
        <w:tab/>
        <w:t>55,000</w:t>
      </w:r>
    </w:p>
    <w:p w14:paraId="7810F264" w14:textId="77777777" w:rsidR="0006554D" w:rsidRDefault="0006554D">
      <w:pPr>
        <w:rPr>
          <w:b/>
          <w:bCs/>
        </w:rPr>
      </w:pPr>
    </w:p>
    <w:p w14:paraId="185D0B9A" w14:textId="5EF1818E" w:rsidR="009C7E0F" w:rsidRDefault="00000000">
      <w:pPr>
        <w:pStyle w:val="Heading2"/>
      </w:pPr>
      <w:bookmarkStart w:id="27" w:name="_Toc138665749"/>
      <w:r>
        <w:t>Settlement Detail</w:t>
      </w:r>
      <w:bookmarkEnd w:id="27"/>
    </w:p>
    <w:p w14:paraId="4492DB2D" w14:textId="7F712578" w:rsidR="009C7E0F" w:rsidRDefault="00000000">
      <w:r>
        <w:t xml:space="preserve">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2 for a win. When the array of 32 results is sent to the settlement method, the mapping is created (the mapping is zero for uninitialized hashes, so unless updated, the mapping is 0). This mapping is then used for redemptions, in that a bettor claiming his winnings will need the {epoch, match, team} hash to map to a 1 or 2 to generate a payout.</w:t>
      </w:r>
    </w:p>
    <w:p w14:paraId="50EF2B15" w14:textId="49D60C1A" w:rsidR="009C7E0F" w:rsidRDefault="00000000">
      <w:r>
        <w:t xml:space="preserve">In addition to creating non-zero hash mappings for non-losing teams, the total payments to all bettors </w:t>
      </w:r>
      <w:r w:rsidR="00747B64">
        <w:t xml:space="preserve">were </w:t>
      </w:r>
      <w:r>
        <w:t xml:space="preserve">generated using the results and the paySum and betSum arrays:  </w:t>
      </w:r>
    </w:p>
    <w:p w14:paraId="0254A763" w14:textId="1F2F732C" w:rsidR="009C7E0F" w:rsidRDefault="00000000">
      <w:pPr>
        <w:pStyle w:val="MTDisplayEquation"/>
      </w:pPr>
      <w:r>
        <w:lastRenderedPageBreak/>
        <w:tab/>
      </w:r>
      <w:r>
        <w:rPr>
          <w:position w:val="-40"/>
        </w:rPr>
        <w:object w:dxaOrig="4160" w:dyaOrig="920" w14:anchorId="1ED5F32B">
          <v:shape id="_x0000_i1031" type="#_x0000_t75" style="width:207.75pt;height:45pt" o:ole="">
            <v:imagedata r:id="rId30" o:title=""/>
          </v:shape>
          <o:OLEObject Type="Embed" ProgID="Equation.DSMT4" ShapeID="_x0000_i1031" DrawAspect="Content" ObjectID="_1753028391" r:id="rId31"/>
        </w:object>
      </w:r>
    </w:p>
    <w:p w14:paraId="79D46986" w14:textId="77777777" w:rsidR="009C7E0F" w:rsidRDefault="009C7E0F"/>
    <w:p w14:paraId="04A643E1" w14:textId="6653B454" w:rsidR="009C7E0F" w:rsidRDefault="00000000">
      <w:r>
        <w:t>Here 1</w:t>
      </w:r>
      <w:r>
        <w:rPr>
          <w:i/>
          <w:iCs/>
          <w:vertAlign w:val="subscript"/>
        </w:rPr>
        <w:t>x</w:t>
      </w:r>
      <w:r>
        <w:t xml:space="preserve"> is an indicator function that is 1 if true, 0 else. The </w:t>
      </w:r>
      <w:r>
        <w:rPr>
          <w:i/>
          <w:iCs/>
        </w:rPr>
        <w:t>WeeklyWinnings</w:t>
      </w:r>
      <w:r>
        <w:t xml:space="preserve"> represents the bettor profit, while the WeeklyPayBack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this rounding truncations on individual redemptions will </w:t>
      </w:r>
      <w:r w:rsidR="00747B64">
        <w:t xml:space="preserve">not compromise contract solvency; rounding will not prevent redemptions. </w:t>
      </w:r>
      <w:r>
        <w:t xml:space="preserve"> </w:t>
      </w:r>
    </w:p>
    <w:p w14:paraId="7986CA15" w14:textId="3439FA58" w:rsidR="009C7E0F" w:rsidRDefault="00000000">
      <w:r>
        <w:t>At settlement</w:t>
      </w:r>
      <w:r w:rsidR="00747B64">
        <w:t>,</w:t>
      </w:r>
      <w:r>
        <w:t xml:space="preserve"> accounts are adjusted as follows:</w:t>
      </w:r>
    </w:p>
    <w:p w14:paraId="292264CB" w14:textId="317B3AFF" w:rsidR="009C7E0F" w:rsidRDefault="00000000">
      <w:pPr>
        <w:ind w:left="720"/>
      </w:pPr>
      <w:r>
        <w:t xml:space="preserve">Redemption </w:t>
      </w:r>
      <w:r w:rsidR="00747B64">
        <w:t>c</w:t>
      </w:r>
      <w:r>
        <w:t xml:space="preserve">apital = WeeklyPayBack </w:t>
      </w:r>
    </w:p>
    <w:p w14:paraId="68305047" w14:textId="22D8F368" w:rsidR="009C7E0F" w:rsidRDefault="00000000">
      <w:pPr>
        <w:ind w:left="720"/>
      </w:pPr>
      <w:r>
        <w:t>PayoffPot  = WeeklyWinnings * 95 /100</w:t>
      </w:r>
    </w:p>
    <w:p w14:paraId="5E40522A" w14:textId="2F45D72A" w:rsidR="009C7E0F" w:rsidRDefault="00000000">
      <w:r>
        <w:t>The bookie's capital then adds the money bet that week minus the payouts for wins and ties.</w:t>
      </w:r>
    </w:p>
    <w:p w14:paraId="6E1293D7" w14:textId="74F0828C" w:rsidR="009C7E0F" w:rsidRDefault="00000000">
      <w:pPr>
        <w:ind w:left="720"/>
      </w:pPr>
      <w:r>
        <w:t>bookiePool = bookiePool + bettorLocked – redemptionPot – payoffPot</w:t>
      </w:r>
    </w:p>
    <w:p w14:paraId="508BD7E8" w14:textId="779E6C46" w:rsidR="009C7E0F" w:rsidRDefault="00000000">
      <w:r>
        <w:t xml:space="preserve">The oracle revenues </w:t>
      </w:r>
      <w:r w:rsidR="00747B64">
        <w:t>are</w:t>
      </w:r>
      <w:r>
        <w:t xml:space="preserve"> then just 5% of the </w:t>
      </w:r>
      <w:proofErr w:type="gramStart"/>
      <w:r>
        <w:t>WeeklyWinnings, and</w:t>
      </w:r>
      <w:proofErr w:type="gramEnd"/>
      <w:r>
        <w:t xml:space="preserve"> </w:t>
      </w:r>
      <w:r w:rsidR="00747B64">
        <w:t>are</w:t>
      </w:r>
      <w:r>
        <w:t xml:space="preserve"> transferred to the oracle contract</w:t>
      </w:r>
      <w:r w:rsidR="006F6AE8">
        <w:t xml:space="preserve"> in the settlement function.</w:t>
      </w:r>
    </w:p>
    <w:p w14:paraId="525D789A" w14:textId="32B76FCB" w:rsidR="009C7E0F" w:rsidRDefault="00000000">
      <w:r>
        <w:t>The bettor's money exists in the residual and must be claimed via redemption. At redemption</w:t>
      </w:r>
      <w:r w:rsidR="00747B64">
        <w:t>,</w:t>
      </w:r>
      <w:r>
        <w:t xml:space="preserve"> their bet and its winnings are credited to the bettor's user balance, available for withdrawal or future bets. </w:t>
      </w:r>
    </w:p>
    <w:p w14:paraId="5EEC199C" w14:textId="2A344C29" w:rsidR="009C7E0F" w:rsidRDefault="00000000">
      <w:r>
        <w:t>After settlement</w:t>
      </w:r>
      <w:r w:rsidR="00747B64">
        <w:t>,</w:t>
      </w:r>
      <w:r>
        <w:t xml:space="preserve"> the bookieLocked is set to zero, so all bookiePool funds are available for withdrawal.</w:t>
      </w:r>
    </w:p>
    <w:sectPr w:rsidR="009C7E0F">
      <w:headerReference w:type="default" r:id="rId32"/>
      <w:footerReference w:type="default" r:id="rId33"/>
      <w:headerReference w:type="first" r:id="rId3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0DA1B7" w14:textId="77777777" w:rsidR="0053657E" w:rsidRDefault="0053657E">
      <w:pPr>
        <w:spacing w:after="0" w:line="240" w:lineRule="auto"/>
      </w:pPr>
      <w:r>
        <w:separator/>
      </w:r>
    </w:p>
  </w:endnote>
  <w:endnote w:type="continuationSeparator" w:id="0">
    <w:p w14:paraId="7264B85A" w14:textId="77777777" w:rsidR="0053657E" w:rsidRDefault="0053657E">
      <w:pPr>
        <w:spacing w:after="0" w:line="240" w:lineRule="auto"/>
      </w:pPr>
      <w:r>
        <w:continuationSeparator/>
      </w:r>
    </w:p>
  </w:endnote>
  <w:endnote w:id="1">
    <w:p w14:paraId="5B84B371" w14:textId="77777777" w:rsidR="00A07E3C" w:rsidRDefault="00A07E3C" w:rsidP="00A07E3C">
      <w:pPr>
        <w:pStyle w:val="EndnoteText"/>
        <w:rPr>
          <w:sz w:val="22"/>
          <w:szCs w:val="22"/>
        </w:rPr>
      </w:pPr>
      <w:r>
        <w:rPr>
          <w:rStyle w:val="EndnoteReference"/>
        </w:rPr>
        <w:endnoteRef/>
      </w:r>
      <w:r>
        <w:t xml:space="preserve"> </w:t>
      </w:r>
      <w:r w:rsidRPr="00892E04">
        <w:rPr>
          <w:sz w:val="22"/>
          <w:szCs w:val="22"/>
        </w:rPr>
        <w:t xml:space="preserve">Closing line odds are actually worse for bettors than the opening line, though not significantly. Regardless, the risk of arbitrage arises whenever the odds on both sides winning implies a probability of less than 1.0, which allows the bettor to make a certain profit regardless of who wins. If the odds were offered by the same book, and that book allowed margin accounting, this would create a money pump. In practice, the opportunity comes from the odds generated by two separate books, which prevents cross margining these bets. Given there is a limit to any one event, and the opening and closing line odds are statistically equivalent, the LPs would make money even if such an odds discrepancy arose. </w:t>
      </w:r>
    </w:p>
    <w:p w14:paraId="488F09CF" w14:textId="77777777" w:rsidR="001B0696" w:rsidRPr="006501FA" w:rsidRDefault="001B0696" w:rsidP="00A07E3C">
      <w:pPr>
        <w:pStyle w:val="EndnoteText"/>
        <w:rPr>
          <w:sz w:val="22"/>
          <w:szCs w:val="22"/>
        </w:rPr>
      </w:pPr>
    </w:p>
  </w:endnote>
  <w:endnote w:id="2">
    <w:p w14:paraId="0CE4E33A" w14:textId="77777777" w:rsidR="00A07E3C" w:rsidRPr="008C17C5" w:rsidRDefault="00A07E3C" w:rsidP="00A07E3C">
      <w:r>
        <w:rPr>
          <w:rStyle w:val="EndnoteReference"/>
        </w:rPr>
        <w:endnoteRef/>
      </w:r>
      <w:r>
        <w:t xml:space="preserve"> </w:t>
      </w:r>
      <w:r w:rsidRPr="008C17C5">
        <w:t>In iterated prisoner's dilemma games, the optimal strategy is not to play the Nash strategy of the stage game, but to cooperate and play a socially optimum strategy. An essential part of a strategy in a repeated game is that uncooperative play will reduce the payoff to both players in future periods. A player may choose to act selfishly to increase their own reward rather than play the socially optimum strategy, but if it is known that the other player is following a trigger strategy, then the player expects to receive reduced payoffs in the future if they deviate at this stage. An effective trigger strategy ensures that cooperating has more utility to the player than acting selfishly now and facing the other player’s punishment in the future. This is reciprocal altruism: I play nice because I then expect you to play nice in the future.</w:t>
      </w:r>
    </w:p>
    <w:p w14:paraId="43EDCE22" w14:textId="77777777" w:rsidR="00A07E3C" w:rsidRDefault="00A07E3C" w:rsidP="00A07E3C">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FFB53" w14:textId="2DAB63BE" w:rsidR="009C7E0F" w:rsidRDefault="00000000">
    <w:pPr>
      <w:pStyle w:val="Footer"/>
    </w:pPr>
    <w:r>
      <w:t>Draft</w:t>
    </w:r>
  </w:p>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9274A3" w14:textId="77777777" w:rsidR="0053657E" w:rsidRDefault="0053657E">
      <w:pPr>
        <w:spacing w:after="0" w:line="240" w:lineRule="auto"/>
      </w:pPr>
      <w:r>
        <w:separator/>
      </w:r>
    </w:p>
  </w:footnote>
  <w:footnote w:type="continuationSeparator" w:id="0">
    <w:p w14:paraId="265CCBE3" w14:textId="77777777" w:rsidR="0053657E" w:rsidRDefault="0053657E">
      <w:pPr>
        <w:spacing w:after="0" w:line="240" w:lineRule="auto"/>
      </w:pPr>
      <w:r>
        <w:continuationSeparator/>
      </w:r>
    </w:p>
  </w:footnote>
  <w:footnote w:id="1">
    <w:p w14:paraId="2F44519C" w14:textId="77777777" w:rsidR="00A07E3C" w:rsidRDefault="00A07E3C" w:rsidP="00A07E3C">
      <w:pPr>
        <w:pStyle w:val="FootnoteText"/>
      </w:pPr>
      <w:r>
        <w:rPr>
          <w:rStyle w:val="FootnoteReference"/>
        </w:rPr>
        <w:footnoteRef/>
      </w:r>
      <w:r>
        <w:t xml:space="preserve"> Bet size must be greater than what is available for instant betting. adjustment: For large bets, the LP’s do not get any of the vig because they take no risk from these big bets. The oracle gets its regular fee.</w:t>
      </w:r>
    </w:p>
  </w:footnote>
  <w:footnote w:id="2">
    <w:p w14:paraId="6AFBA38A" w14:textId="77777777" w:rsidR="00A07E3C" w:rsidRDefault="00A07E3C" w:rsidP="00A07E3C">
      <w:pPr>
        <w:pStyle w:val="FootnoteText"/>
      </w:pPr>
      <w:r>
        <w:rPr>
          <w:rStyle w:val="FootnoteReference"/>
        </w:rPr>
        <w:footnoteRef/>
      </w:r>
      <w:r>
        <w:t xml:space="preserve"> Definitions are somewhat arbitrary, but the traditional </w:t>
      </w:r>
      <w:r w:rsidRPr="002A448F">
        <w:rPr>
          <w:b/>
          <w:bCs/>
        </w:rPr>
        <w:t>vig</w:t>
      </w:r>
      <w:r>
        <w:t xml:space="preserve"> is calculated as ‘1 – p*q/(p+q)’, where p and q are the decimal odds of a team and its opponent. Eg, standard even moneyline odd, -110, have dec odds of 1.909, generating a vig of 4.55%. Alternatively, if 2 </w:t>
      </w:r>
      <w:r>
        <w:sym w:font="Symbol" w:char="F0B4"/>
      </w:r>
      <w:r>
        <w:t>110 is paid into the book, and 210 paid out to one winner, the net book take is 10/220, which is 4.55%.</w:t>
      </w:r>
    </w:p>
  </w:footnote>
  <w:footnote w:id="3">
    <w:p w14:paraId="52BDC51D" w14:textId="77777777" w:rsidR="00A07E3C" w:rsidRDefault="00A07E3C" w:rsidP="00A07E3C">
      <w:pPr>
        <w:pStyle w:val="FootnoteText"/>
      </w:pPr>
      <w:r>
        <w:rPr>
          <w:rStyle w:val="FootnoteReference"/>
        </w:rPr>
        <w:footnoteRef/>
      </w:r>
      <w:r>
        <w:t xml:space="preserve"> A 5-1 contest with zero LP risk would have 5 eth bet on one team for every 1 eth on the other.</w:t>
      </w:r>
    </w:p>
  </w:footnote>
  <w:footnote w:id="4">
    <w:p w14:paraId="436ED747" w14:textId="77777777" w:rsidR="00797B01" w:rsidRDefault="00797B01" w:rsidP="00797B01">
      <w:pPr>
        <w:pStyle w:val="FootnoteText"/>
      </w:pPr>
      <w:r>
        <w:rPr>
          <w:rStyle w:val="FootnoteReference"/>
        </w:rPr>
        <w:footnoteRef/>
      </w:r>
      <w:r>
        <w:t xml:space="preserve"> I created something that I would like to use, and if successful will serve as an example, refocusing development away from providing grist for new token scams. </w:t>
      </w:r>
    </w:p>
  </w:footnote>
  <w:footnote w:id="5">
    <w:p w14:paraId="553FDD99" w14:textId="77777777" w:rsidR="00A07E3C" w:rsidRDefault="00A07E3C" w:rsidP="00A07E3C">
      <w:pPr>
        <w:pStyle w:val="FootnoteText"/>
      </w:pPr>
      <w:r>
        <w:rPr>
          <w:rStyle w:val="FootnoteReference"/>
        </w:rPr>
        <w:footnoteRef/>
      </w:r>
      <w:r>
        <w:t xml:space="preserve"> E.g., prior to commercial civil law there were courts along trade routes throughout Medieval Europe that enforced commercial laws (the </w:t>
      </w:r>
      <w:r>
        <w:rPr>
          <w:i/>
        </w:rPr>
        <w:t>Lex mercatoria</w:t>
      </w:r>
      <w:r>
        <w:t>), and its judgments were accepted not out of any legal authority granted by a state's monopoly on violence, but rather refusal would ruin one's business reputation and thus future revenue.</w:t>
      </w:r>
    </w:p>
  </w:footnote>
  <w:footnote w:id="6">
    <w:p w14:paraId="0E251E49" w14:textId="77777777" w:rsidR="00A07E3C" w:rsidRDefault="00A07E3C" w:rsidP="00A07E3C">
      <w:pPr>
        <w:pStyle w:val="FootnoteText"/>
      </w:pPr>
      <w:r>
        <w:rPr>
          <w:rStyle w:val="FootnoteReference"/>
        </w:rPr>
        <w:footnoteRef/>
      </w:r>
      <w:r>
        <w:t xml:space="preserve"> 625 = 50.001% of 1250</w:t>
      </w:r>
    </w:p>
  </w:footnote>
  <w:footnote w:id="7">
    <w:p w14:paraId="410798FB" w14:textId="77777777" w:rsidR="00A07E3C" w:rsidRDefault="00A07E3C" w:rsidP="00A07E3C">
      <w:pPr>
        <w:pStyle w:val="FootnoteText"/>
      </w:pPr>
      <w:r>
        <w:rPr>
          <w:rStyle w:val="FootnoteReference"/>
        </w:rPr>
        <w:footnoteRef/>
      </w:r>
      <w:r>
        <w:t xml:space="preserve"> The reward is done so that, statistically, the submitter should make just enough to cover the costs of the occasional inadvertent (e.g., ‘fat-finger’) errors that may engender a data submission rejection. Otherwise, statistically, the data proposer would have only downside for his work. Nonetheless, we do not want to make proposing data too attractive because that would imply the proposer would eventually acquire a strong majority of the tokens.</w:t>
      </w:r>
    </w:p>
  </w:footnote>
  <w:footnote w:id="8">
    <w:p w14:paraId="0B96A1D3" w14:textId="7ED6466E" w:rsidR="009C7E0F" w:rsidRDefault="00000000">
      <w:pPr>
        <w:pStyle w:val="FootnoteText"/>
      </w:pPr>
      <w:r>
        <w:rPr>
          <w:rStyle w:val="FootnoteReference"/>
        </w:rPr>
        <w:footnoteRef/>
      </w:r>
      <w:r>
        <w:t xml:space="preserve"> The favorite/underdog refers to the opening line, and so over the week the initial favorite may become the underdog. Nonetheless, the ordering is fixed in the initial event posting.</w:t>
      </w:r>
    </w:p>
  </w:footnote>
  <w:footnote w:id="9">
    <w:p w14:paraId="43B9501C" w14:textId="5283F7A3" w:rsidR="00F00772" w:rsidRDefault="00F00772">
      <w:pPr>
        <w:pStyle w:val="FootnoteText"/>
      </w:pPr>
      <w:r>
        <w:rPr>
          <w:rStyle w:val="FootnoteReference"/>
        </w:rPr>
        <w:footnoteRef/>
      </w:r>
      <w:r>
        <w:t xml:space="preserve"> It is implicit in the common -110 moneyline, in that paying 110 to win 100 means the bettors post 220 and the winner receives 210. The 10 goes to the house, which is 4.5%. </w:t>
      </w:r>
    </w:p>
  </w:footnote>
  <w:footnote w:id="10">
    <w:p w14:paraId="46901F2D" w14:textId="05446B5B" w:rsidR="009C7E0F" w:rsidRDefault="00000000">
      <w:pPr>
        <w:pStyle w:val="FootnoteText"/>
      </w:pPr>
      <w:r>
        <w:rPr>
          <w:rStyle w:val="FootnoteReference"/>
        </w:rPr>
        <w:footnoteRef/>
      </w:r>
      <w:r>
        <w:t xml:space="preserve"> Time is set as an offset to GMT, so these hours shift with daylight savings. </w:t>
      </w:r>
    </w:p>
  </w:footnote>
  <w:footnote w:id="11">
    <w:p w14:paraId="6E58CBB6" w14:textId="7E1EFF7A" w:rsidR="009C7E0F" w:rsidRDefault="00000000">
      <w:pPr>
        <w:pStyle w:val="FootnoteText"/>
      </w:pPr>
      <w:r>
        <w:rPr>
          <w:rStyle w:val="FootnoteReference"/>
        </w:rPr>
        <w:footnoteRef/>
      </w:r>
      <w:r>
        <w:t xml:space="preserve"> The initial data provider’s tokens are credited as a yes vote, and votes are decided on a simple majority of votes cast.</w:t>
      </w:r>
    </w:p>
  </w:footnote>
  <w:footnote w:id="12">
    <w:p w14:paraId="059ECCEF" w14:textId="77777777" w:rsidR="009C7E0F" w:rsidRDefault="00000000">
      <w:pPr>
        <w:pStyle w:val="FootnoteText"/>
      </w:pPr>
      <w:r>
        <w:rPr>
          <w:rStyle w:val="FootnoteReference"/>
        </w:rPr>
        <w:footnoteRef/>
      </w:r>
      <w:r>
        <w:t xml:space="preserve"> A negative vig would allow someone to create positions that would generate arbitrage profi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18</w:t>
        </w:r>
        <w:r>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323931"/>
      <w:docPartObj>
        <w:docPartGallery w:val="Watermarks"/>
        <w:docPartUnique/>
      </w:docPartObj>
    </w:sdtPr>
    <w:sdtContent>
      <w:p w14:paraId="74401ACC" w14:textId="72E28A8E" w:rsidR="009C7E0F" w:rsidRDefault="00000000">
        <w:pPr>
          <w:pStyle w:val="Header"/>
        </w:pPr>
        <w:r>
          <w:rPr>
            <w:noProof/>
          </w:rPr>
          <w:pict w14:anchorId="3595B0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533252" o:spid="_x0000_s1027" type="#_x0000_t136" style="position:absolute;margin-left:0;margin-top:0;width:468pt;height:117pt;z-index:-251658752;mso-position-horizontal:center;mso-position-horizontal-relative:margin;mso-position-vertical:center;mso-position-vertical-relative:margin" o:allowincell="f" fillcolor="silver" stroked="f">
              <v:fill opacity=".5"/>
              <v:textpath style="font-family:&quot;Calibri&quot;;font-size:1pt" string="CONFIDENTIAL"/>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1"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4"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5"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3"/>
  </w:num>
  <w:num w:numId="2" w16cid:durableId="1917204072">
    <w:abstractNumId w:val="0"/>
  </w:num>
  <w:num w:numId="3" w16cid:durableId="1871993334">
    <w:abstractNumId w:val="5"/>
  </w:num>
  <w:num w:numId="4" w16cid:durableId="1938899359">
    <w:abstractNumId w:val="4"/>
  </w:num>
  <w:num w:numId="5" w16cid:durableId="303587478">
    <w:abstractNumId w:val="1"/>
  </w:num>
  <w:num w:numId="6" w16cid:durableId="235479320">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removePersonalInformation/>
  <w:removeDateAndTime/>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bAwsrAwNzIzNDEwNjNX0lEKTi0uzszPAykwNa4FADjGGQgtAAAA"/>
  </w:docVars>
  <w:rsids>
    <w:rsidRoot w:val="009C7E0F"/>
    <w:rsid w:val="000027DF"/>
    <w:rsid w:val="00016FDF"/>
    <w:rsid w:val="00027834"/>
    <w:rsid w:val="00034E17"/>
    <w:rsid w:val="00035183"/>
    <w:rsid w:val="00046135"/>
    <w:rsid w:val="00062CC1"/>
    <w:rsid w:val="0006554D"/>
    <w:rsid w:val="00077108"/>
    <w:rsid w:val="00085129"/>
    <w:rsid w:val="0009293E"/>
    <w:rsid w:val="000A21B1"/>
    <w:rsid w:val="000D0932"/>
    <w:rsid w:val="000D5ABC"/>
    <w:rsid w:val="00100657"/>
    <w:rsid w:val="001156EA"/>
    <w:rsid w:val="00115769"/>
    <w:rsid w:val="00122559"/>
    <w:rsid w:val="00126084"/>
    <w:rsid w:val="00127D07"/>
    <w:rsid w:val="00131132"/>
    <w:rsid w:val="00147E96"/>
    <w:rsid w:val="0015200F"/>
    <w:rsid w:val="001901AA"/>
    <w:rsid w:val="001A3AE3"/>
    <w:rsid w:val="001A795D"/>
    <w:rsid w:val="001A7DF7"/>
    <w:rsid w:val="001B0696"/>
    <w:rsid w:val="001D359A"/>
    <w:rsid w:val="001F7F09"/>
    <w:rsid w:val="00215AE1"/>
    <w:rsid w:val="00245795"/>
    <w:rsid w:val="002574A5"/>
    <w:rsid w:val="00260DED"/>
    <w:rsid w:val="002611BA"/>
    <w:rsid w:val="0026677E"/>
    <w:rsid w:val="00274910"/>
    <w:rsid w:val="00276D2D"/>
    <w:rsid w:val="002B5D88"/>
    <w:rsid w:val="002B6F20"/>
    <w:rsid w:val="002D0F7B"/>
    <w:rsid w:val="002D5421"/>
    <w:rsid w:val="002D6329"/>
    <w:rsid w:val="002D69DB"/>
    <w:rsid w:val="002E2DEB"/>
    <w:rsid w:val="003036A2"/>
    <w:rsid w:val="00324B73"/>
    <w:rsid w:val="00330555"/>
    <w:rsid w:val="00336EEE"/>
    <w:rsid w:val="00341A37"/>
    <w:rsid w:val="00352EA0"/>
    <w:rsid w:val="0036228D"/>
    <w:rsid w:val="00380A3E"/>
    <w:rsid w:val="003C00E1"/>
    <w:rsid w:val="003E014C"/>
    <w:rsid w:val="003E073E"/>
    <w:rsid w:val="003F3EDD"/>
    <w:rsid w:val="004015A5"/>
    <w:rsid w:val="0040228D"/>
    <w:rsid w:val="00405AF8"/>
    <w:rsid w:val="004158A5"/>
    <w:rsid w:val="004224D7"/>
    <w:rsid w:val="00422DB2"/>
    <w:rsid w:val="00431C6C"/>
    <w:rsid w:val="00432ACC"/>
    <w:rsid w:val="00434898"/>
    <w:rsid w:val="00447297"/>
    <w:rsid w:val="004B2423"/>
    <w:rsid w:val="004C573D"/>
    <w:rsid w:val="004D65C5"/>
    <w:rsid w:val="004F546E"/>
    <w:rsid w:val="00504A96"/>
    <w:rsid w:val="00533F45"/>
    <w:rsid w:val="00535F93"/>
    <w:rsid w:val="0053657E"/>
    <w:rsid w:val="005400BA"/>
    <w:rsid w:val="00541FF3"/>
    <w:rsid w:val="00547DA4"/>
    <w:rsid w:val="0057220E"/>
    <w:rsid w:val="0058509A"/>
    <w:rsid w:val="00590665"/>
    <w:rsid w:val="005A541D"/>
    <w:rsid w:val="005C3799"/>
    <w:rsid w:val="005C38E2"/>
    <w:rsid w:val="005D1950"/>
    <w:rsid w:val="005D52A1"/>
    <w:rsid w:val="005D566D"/>
    <w:rsid w:val="005D7B84"/>
    <w:rsid w:val="005F386A"/>
    <w:rsid w:val="00606B5F"/>
    <w:rsid w:val="00612822"/>
    <w:rsid w:val="00626450"/>
    <w:rsid w:val="00640520"/>
    <w:rsid w:val="00640EAE"/>
    <w:rsid w:val="0066763C"/>
    <w:rsid w:val="00676DE6"/>
    <w:rsid w:val="006846F3"/>
    <w:rsid w:val="006A0046"/>
    <w:rsid w:val="006A1762"/>
    <w:rsid w:val="006B4D71"/>
    <w:rsid w:val="006F6AE8"/>
    <w:rsid w:val="007066F1"/>
    <w:rsid w:val="00717AFD"/>
    <w:rsid w:val="00724F98"/>
    <w:rsid w:val="0073273C"/>
    <w:rsid w:val="00734F41"/>
    <w:rsid w:val="007461F0"/>
    <w:rsid w:val="00747505"/>
    <w:rsid w:val="00747B64"/>
    <w:rsid w:val="0076231C"/>
    <w:rsid w:val="00763985"/>
    <w:rsid w:val="00771E00"/>
    <w:rsid w:val="00786E1E"/>
    <w:rsid w:val="00797B01"/>
    <w:rsid w:val="007B3073"/>
    <w:rsid w:val="007B4191"/>
    <w:rsid w:val="007B71CA"/>
    <w:rsid w:val="007D0750"/>
    <w:rsid w:val="007D3C40"/>
    <w:rsid w:val="007D5E54"/>
    <w:rsid w:val="007D6BAF"/>
    <w:rsid w:val="007E4D5D"/>
    <w:rsid w:val="007E7196"/>
    <w:rsid w:val="007F45C1"/>
    <w:rsid w:val="008044CD"/>
    <w:rsid w:val="00826B1E"/>
    <w:rsid w:val="008334CE"/>
    <w:rsid w:val="00892E04"/>
    <w:rsid w:val="008963D0"/>
    <w:rsid w:val="008B30D2"/>
    <w:rsid w:val="008B7EFA"/>
    <w:rsid w:val="008C08BD"/>
    <w:rsid w:val="008C6A47"/>
    <w:rsid w:val="008D55B2"/>
    <w:rsid w:val="008D5F32"/>
    <w:rsid w:val="008F0FDC"/>
    <w:rsid w:val="00911E92"/>
    <w:rsid w:val="00913143"/>
    <w:rsid w:val="0091355D"/>
    <w:rsid w:val="00917EDF"/>
    <w:rsid w:val="00922815"/>
    <w:rsid w:val="00942A58"/>
    <w:rsid w:val="0097157F"/>
    <w:rsid w:val="00980926"/>
    <w:rsid w:val="009832AD"/>
    <w:rsid w:val="00994164"/>
    <w:rsid w:val="00995617"/>
    <w:rsid w:val="00995F5E"/>
    <w:rsid w:val="009B1F76"/>
    <w:rsid w:val="009C7E0F"/>
    <w:rsid w:val="009D0940"/>
    <w:rsid w:val="009E3737"/>
    <w:rsid w:val="009E4126"/>
    <w:rsid w:val="009F5D8B"/>
    <w:rsid w:val="009F633F"/>
    <w:rsid w:val="00A02F47"/>
    <w:rsid w:val="00A07E3C"/>
    <w:rsid w:val="00A14D8A"/>
    <w:rsid w:val="00A206C1"/>
    <w:rsid w:val="00A31021"/>
    <w:rsid w:val="00A32EF2"/>
    <w:rsid w:val="00A37023"/>
    <w:rsid w:val="00A41C02"/>
    <w:rsid w:val="00A42C3F"/>
    <w:rsid w:val="00A76ACE"/>
    <w:rsid w:val="00A85F29"/>
    <w:rsid w:val="00A977C5"/>
    <w:rsid w:val="00AA3067"/>
    <w:rsid w:val="00AA457B"/>
    <w:rsid w:val="00AB38B1"/>
    <w:rsid w:val="00AB5704"/>
    <w:rsid w:val="00AD39E6"/>
    <w:rsid w:val="00AD3DE5"/>
    <w:rsid w:val="00AD4099"/>
    <w:rsid w:val="00AE5BAA"/>
    <w:rsid w:val="00B02EA1"/>
    <w:rsid w:val="00B06145"/>
    <w:rsid w:val="00B228D4"/>
    <w:rsid w:val="00B3045D"/>
    <w:rsid w:val="00B34E0D"/>
    <w:rsid w:val="00B41128"/>
    <w:rsid w:val="00B46E8A"/>
    <w:rsid w:val="00B528BD"/>
    <w:rsid w:val="00B62A39"/>
    <w:rsid w:val="00B93F81"/>
    <w:rsid w:val="00BA19CA"/>
    <w:rsid w:val="00BA1E31"/>
    <w:rsid w:val="00BA4B78"/>
    <w:rsid w:val="00BA557C"/>
    <w:rsid w:val="00BF4317"/>
    <w:rsid w:val="00BF48CF"/>
    <w:rsid w:val="00C03800"/>
    <w:rsid w:val="00C11197"/>
    <w:rsid w:val="00C147C9"/>
    <w:rsid w:val="00C15507"/>
    <w:rsid w:val="00C3311B"/>
    <w:rsid w:val="00C368C1"/>
    <w:rsid w:val="00C62FA2"/>
    <w:rsid w:val="00C63FA2"/>
    <w:rsid w:val="00C73144"/>
    <w:rsid w:val="00C742E4"/>
    <w:rsid w:val="00C95A97"/>
    <w:rsid w:val="00CA72D1"/>
    <w:rsid w:val="00CD3BB5"/>
    <w:rsid w:val="00CD4453"/>
    <w:rsid w:val="00CD5920"/>
    <w:rsid w:val="00CE1A2D"/>
    <w:rsid w:val="00D11178"/>
    <w:rsid w:val="00D15480"/>
    <w:rsid w:val="00D40AF3"/>
    <w:rsid w:val="00D76D79"/>
    <w:rsid w:val="00D92F53"/>
    <w:rsid w:val="00DB709E"/>
    <w:rsid w:val="00DC31F9"/>
    <w:rsid w:val="00DD3B00"/>
    <w:rsid w:val="00DD7FC8"/>
    <w:rsid w:val="00DF4405"/>
    <w:rsid w:val="00DF6CF7"/>
    <w:rsid w:val="00E00A01"/>
    <w:rsid w:val="00E16CDF"/>
    <w:rsid w:val="00E27B5F"/>
    <w:rsid w:val="00E40A4B"/>
    <w:rsid w:val="00E629CD"/>
    <w:rsid w:val="00E80202"/>
    <w:rsid w:val="00E83623"/>
    <w:rsid w:val="00EA51CE"/>
    <w:rsid w:val="00EA5B21"/>
    <w:rsid w:val="00EC6807"/>
    <w:rsid w:val="00ED701B"/>
    <w:rsid w:val="00F00772"/>
    <w:rsid w:val="00F041DD"/>
    <w:rsid w:val="00F1096B"/>
    <w:rsid w:val="00F11A7F"/>
    <w:rsid w:val="00F1785E"/>
    <w:rsid w:val="00F5208A"/>
    <w:rsid w:val="00F541DA"/>
    <w:rsid w:val="00F56983"/>
    <w:rsid w:val="00F62E95"/>
    <w:rsid w:val="00F825B5"/>
    <w:rsid w:val="00F96B36"/>
    <w:rsid w:val="00FA3D27"/>
    <w:rsid w:val="00FA75EC"/>
    <w:rsid w:val="00FB5D7D"/>
    <w:rsid w:val="00FC010F"/>
    <w:rsid w:val="00FE6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6AE8"/>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pPr>
      <w:keepNext/>
      <w:keepLines/>
      <w:spacing w:before="40" w:after="0"/>
      <w:ind w:left="144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6873</Words>
  <Characters>39181</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08T02:12:00Z</dcterms:created>
  <dcterms:modified xsi:type="dcterms:W3CDTF">2023-08-09T0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